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ECED67" w14:textId="77777777" w:rsidR="000B2A47" w:rsidRPr="00D0253C" w:rsidRDefault="000B2A47" w:rsidP="006F4C31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>TRƯỜNG ĐẠI HỌC SPKT VĨNH LONG</w:t>
      </w:r>
    </w:p>
    <w:p w14:paraId="415C7165" w14:textId="77777777" w:rsidR="000B2A47" w:rsidRPr="00D0253C" w:rsidRDefault="00682FA4" w:rsidP="006F4C31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364F34" wp14:editId="498922E8">
                <wp:simplePos x="0" y="0"/>
                <wp:positionH relativeFrom="column">
                  <wp:posOffset>1249405</wp:posOffset>
                </wp:positionH>
                <wp:positionV relativeFrom="paragraph">
                  <wp:posOffset>156048</wp:posOffset>
                </wp:positionV>
                <wp:extent cx="850900" cy="0"/>
                <wp:effectExtent l="0" t="0" r="2540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138B8D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4pt,12.3pt" to="165.4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" strokecolor="black [3213]" strokeweight=".5pt">
                <v:stroke joinstyle="miter"/>
              </v:line>
            </w:pict>
          </mc:Fallback>
        </mc:AlternateContent>
      </w:r>
      <w:r w:rsidR="000B2A47" w:rsidRPr="00D0253C">
        <w:rPr>
          <w:rFonts w:ascii="Times New Roman" w:hAnsi="Times New Roman" w:cs="Times New Roman"/>
        </w:rPr>
        <w:t>KHOA CƠ KHÍ</w:t>
      </w:r>
    </w:p>
    <w:p w14:paraId="1276F587" w14:textId="77777777" w:rsidR="00682FA4" w:rsidRPr="00D0253C" w:rsidRDefault="00682FA4" w:rsidP="006F4C31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D0CEDC8" wp14:editId="640AE0C7">
                <wp:simplePos x="0" y="0"/>
                <wp:positionH relativeFrom="column">
                  <wp:posOffset>1287652</wp:posOffset>
                </wp:positionH>
                <wp:positionV relativeFrom="paragraph">
                  <wp:posOffset>110796</wp:posOffset>
                </wp:positionV>
                <wp:extent cx="1828800" cy="1828800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2A476DC" w14:textId="77777777" w:rsidR="00C03810" w:rsidRPr="00682FA4" w:rsidRDefault="00C03810" w:rsidP="00682FA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82FA4"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ĐỀ SỐ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0CED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1.4pt;margin-top:8.7pt;width:2in;height:2in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" fillcolor="black [3213]" stroked="f">
                <v:textbox style="mso-fit-shape-to-text:t">
                  <w:txbxContent>
                    <w:p w14:paraId="02A476DC" w14:textId="77777777" w:rsidR="00C03810" w:rsidRPr="00682FA4" w:rsidRDefault="00C03810" w:rsidP="00682FA4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82FA4"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ĐỀ SỐ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8B5FA9B" w14:textId="77777777" w:rsidR="00682FA4" w:rsidRPr="00D0253C" w:rsidRDefault="00682FA4" w:rsidP="006F4C31">
      <w:pPr>
        <w:spacing w:after="0"/>
        <w:jc w:val="center"/>
        <w:rPr>
          <w:rFonts w:ascii="Times New Roman" w:hAnsi="Times New Roman" w:cs="Times New Roman"/>
        </w:rPr>
      </w:pPr>
    </w:p>
    <w:p w14:paraId="785BFFD8" w14:textId="77777777" w:rsidR="006F4C31" w:rsidRPr="00D0253C" w:rsidRDefault="006F4C31" w:rsidP="006F4C31">
      <w:pPr>
        <w:spacing w:after="0"/>
        <w:jc w:val="center"/>
        <w:rPr>
          <w:rFonts w:ascii="Times New Roman" w:hAnsi="Times New Roman" w:cs="Times New Roman"/>
        </w:rPr>
      </w:pPr>
    </w:p>
    <w:p w14:paraId="7C730544" w14:textId="77777777" w:rsidR="0076538A" w:rsidRPr="00D0253C" w:rsidRDefault="006F05F2" w:rsidP="006F4C31">
      <w:pPr>
        <w:spacing w:after="0"/>
        <w:ind w:firstLine="567"/>
        <w:rPr>
          <w:rFonts w:ascii="Times New Roman" w:hAnsi="Times New Roman" w:cs="Times New Roman"/>
          <w:b/>
        </w:rPr>
      </w:pPr>
      <w:r w:rsidRPr="00D0253C">
        <w:rPr>
          <w:rFonts w:ascii="Times New Roman" w:hAnsi="Times New Roman" w:cs="Times New Roman"/>
          <w:b/>
        </w:rPr>
        <w:t>ĐỀ KIỂM TRA GIỮA KỲ</w:t>
      </w:r>
    </w:p>
    <w:p w14:paraId="639DEF06" w14:textId="77777777" w:rsidR="006F05F2" w:rsidRPr="00D0253C" w:rsidRDefault="000B2A47" w:rsidP="006F4C31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>Môn học</w:t>
      </w:r>
      <w:r w:rsidR="006F05F2" w:rsidRPr="00D0253C">
        <w:rPr>
          <w:rFonts w:ascii="Times New Roman" w:hAnsi="Times New Roman" w:cs="Times New Roman"/>
        </w:rPr>
        <w:t xml:space="preserve">: </w:t>
      </w:r>
      <w:r w:rsidRPr="00D0253C">
        <w:rPr>
          <w:rFonts w:ascii="Times New Roman" w:hAnsi="Times New Roman" w:cs="Times New Roman"/>
          <w:i/>
        </w:rPr>
        <w:t>Truyền động điện trong CN</w:t>
      </w:r>
    </w:p>
    <w:p w14:paraId="3CE7939E" w14:textId="77777777" w:rsidR="006F05F2" w:rsidRPr="00D0253C" w:rsidRDefault="000B2A47" w:rsidP="006F4C31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>Mã HP</w:t>
      </w:r>
      <w:r w:rsidR="006F05F2" w:rsidRPr="00D0253C">
        <w:rPr>
          <w:rFonts w:ascii="Times New Roman" w:hAnsi="Times New Roman" w:cs="Times New Roman"/>
        </w:rPr>
        <w:t>:</w:t>
      </w:r>
      <w:r w:rsidR="00D371ED" w:rsidRPr="00D0253C">
        <w:rPr>
          <w:rFonts w:ascii="Times New Roman" w:hAnsi="Times New Roman" w:cs="Times New Roman"/>
        </w:rPr>
        <w:t xml:space="preserve"> </w:t>
      </w:r>
      <w:r w:rsidR="00D371ED" w:rsidRPr="00D0253C">
        <w:rPr>
          <w:rFonts w:ascii="Times New Roman" w:hAnsi="Times New Roman" w:cs="Times New Roman"/>
          <w:i/>
        </w:rPr>
        <w:t>ME1219</w:t>
      </w:r>
    </w:p>
    <w:p w14:paraId="1B16F775" w14:textId="77777777" w:rsidR="006F05F2" w:rsidRPr="00D0253C" w:rsidRDefault="00D371ED" w:rsidP="006F4C31">
      <w:pPr>
        <w:spacing w:after="0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D0253C">
        <w:rPr>
          <w:rFonts w:ascii="Times New Roman" w:hAnsi="Times New Roman" w:cs="Times New Roman"/>
        </w:rPr>
        <w:t xml:space="preserve">Thời gian: </w:t>
      </w:r>
      <w:r w:rsidRPr="00D0253C">
        <w:rPr>
          <w:rFonts w:ascii="Times New Roman" w:hAnsi="Times New Roman" w:cs="Times New Roman"/>
          <w:i/>
        </w:rPr>
        <w:t>70 phút</w:t>
      </w:r>
      <w:r w:rsidR="000B2A47" w:rsidRPr="00D0253C">
        <w:rPr>
          <w:rFonts w:ascii="Times New Roman" w:hAnsi="Times New Roman" w:cs="Times New Roman"/>
        </w:rPr>
        <w:t xml:space="preserve"> </w:t>
      </w:r>
      <w:r w:rsidR="006F05F2" w:rsidRPr="00D0253C">
        <w:rPr>
          <w:rFonts w:ascii="Times New Roman" w:hAnsi="Times New Roman" w:cs="Times New Roman"/>
          <w:i/>
          <w:sz w:val="24"/>
          <w:szCs w:val="24"/>
        </w:rPr>
        <w:t>(Không sử dụng tài liệu)</w:t>
      </w:r>
    </w:p>
    <w:p w14:paraId="5B1FFBEC" w14:textId="77777777" w:rsidR="006F4C31" w:rsidRPr="00D0253C" w:rsidRDefault="006F4C31" w:rsidP="006F4C31">
      <w:pPr>
        <w:spacing w:after="0"/>
        <w:rPr>
          <w:rFonts w:ascii="Times New Roman" w:hAnsi="Times New Roman" w:cs="Times New Roman"/>
          <w:b/>
          <w:i/>
          <w:u w:val="single"/>
        </w:rPr>
        <w:sectPr w:rsidR="006F4C31" w:rsidRPr="00D0253C" w:rsidSect="006F4C31">
          <w:pgSz w:w="11906" w:h="16838" w:code="9"/>
          <w:pgMar w:top="567" w:right="567" w:bottom="567" w:left="567" w:header="720" w:footer="720" w:gutter="0"/>
          <w:cols w:num="2" w:space="282"/>
          <w:docGrid w:linePitch="360"/>
        </w:sectPr>
      </w:pPr>
    </w:p>
    <w:p w14:paraId="75108451" w14:textId="77777777" w:rsidR="000B2A47" w:rsidRPr="00D0253C" w:rsidRDefault="006F4C31" w:rsidP="006F4C31">
      <w:pPr>
        <w:spacing w:after="0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i/>
          <w:u w:val="single"/>
        </w:rPr>
        <w:t>Chú ý: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</w:rPr>
        <w:t xml:space="preserve">Chỉ được ghi kết quả </w:t>
      </w:r>
      <w:r w:rsidRPr="00D0253C">
        <w:rPr>
          <w:rFonts w:ascii="Times New Roman" w:hAnsi="Times New Roman" w:cs="Times New Roman"/>
          <w:b/>
          <w:i/>
        </w:rPr>
        <w:t>một lần</w:t>
      </w:r>
      <w:r w:rsidRPr="00D0253C">
        <w:rPr>
          <w:rFonts w:ascii="Times New Roman" w:hAnsi="Times New Roman" w:cs="Times New Roman"/>
          <w:i/>
        </w:rPr>
        <w:t xml:space="preserve"> vào ô, nếu có dấu hiệu chỉnh sửa xem như câu đó không hợp lệ.</w:t>
      </w:r>
    </w:p>
    <w:p w14:paraId="15B113BC" w14:textId="77777777" w:rsidR="006F4C31" w:rsidRPr="00D0253C" w:rsidRDefault="006F4C31" w:rsidP="001C0938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  <w:sectPr w:rsidR="006F4C31" w:rsidRPr="00D0253C" w:rsidSect="006F4C31">
          <w:type w:val="continuous"/>
          <w:pgSz w:w="11906" w:h="16838" w:code="9"/>
          <w:pgMar w:top="567" w:right="567" w:bottom="567" w:left="567" w:header="720" w:footer="720" w:gutter="0"/>
          <w:cols w:space="282"/>
          <w:docGrid w:linePitch="360"/>
        </w:sectPr>
      </w:pPr>
    </w:p>
    <w:tbl>
      <w:tblPr>
        <w:tblStyle w:val="TableGrid"/>
        <w:tblW w:w="11400" w:type="dxa"/>
        <w:tblInd w:w="-289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682FA4" w:rsidRPr="00D0253C" w14:paraId="4F7DFEA6" w14:textId="77777777" w:rsidTr="00682FA4">
        <w:tc>
          <w:tcPr>
            <w:tcW w:w="456" w:type="dxa"/>
          </w:tcPr>
          <w:p w14:paraId="454ED3F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14:paraId="7C2654D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6" w:type="dxa"/>
          </w:tcPr>
          <w:p w14:paraId="6591991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56" w:type="dxa"/>
          </w:tcPr>
          <w:p w14:paraId="1DAAF13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6" w:type="dxa"/>
          </w:tcPr>
          <w:p w14:paraId="41F5312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56" w:type="dxa"/>
          </w:tcPr>
          <w:p w14:paraId="766BCBB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56" w:type="dxa"/>
          </w:tcPr>
          <w:p w14:paraId="2073BCF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56" w:type="dxa"/>
          </w:tcPr>
          <w:p w14:paraId="13254FA3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56" w:type="dxa"/>
          </w:tcPr>
          <w:p w14:paraId="196CD60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56" w:type="dxa"/>
          </w:tcPr>
          <w:p w14:paraId="7F5B1AF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56" w:type="dxa"/>
          </w:tcPr>
          <w:p w14:paraId="65264275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56" w:type="dxa"/>
          </w:tcPr>
          <w:p w14:paraId="07D05C5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56" w:type="dxa"/>
          </w:tcPr>
          <w:p w14:paraId="5F736DA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56" w:type="dxa"/>
          </w:tcPr>
          <w:p w14:paraId="6A4205F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56" w:type="dxa"/>
          </w:tcPr>
          <w:p w14:paraId="01EBC953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456" w:type="dxa"/>
          </w:tcPr>
          <w:p w14:paraId="4D971A8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56" w:type="dxa"/>
          </w:tcPr>
          <w:p w14:paraId="38E2127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456" w:type="dxa"/>
          </w:tcPr>
          <w:p w14:paraId="53EBA3D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56" w:type="dxa"/>
          </w:tcPr>
          <w:p w14:paraId="11F960ED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56" w:type="dxa"/>
          </w:tcPr>
          <w:p w14:paraId="2708143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456" w:type="dxa"/>
          </w:tcPr>
          <w:p w14:paraId="7BFBD9E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456" w:type="dxa"/>
          </w:tcPr>
          <w:p w14:paraId="07E2F93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456" w:type="dxa"/>
          </w:tcPr>
          <w:p w14:paraId="297F705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456" w:type="dxa"/>
          </w:tcPr>
          <w:p w14:paraId="1905D71C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456" w:type="dxa"/>
          </w:tcPr>
          <w:p w14:paraId="1019F94F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682FA4" w:rsidRPr="00D0253C" w14:paraId="61A07E96" w14:textId="77777777" w:rsidTr="00682FA4">
        <w:tc>
          <w:tcPr>
            <w:tcW w:w="456" w:type="dxa"/>
          </w:tcPr>
          <w:p w14:paraId="2F9F13ED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4CC3AF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9FF2E10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D96D9D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F306951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F45428F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F1744A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AB0EF2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0D30E5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BD93C41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7E942A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AAE2375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5931AD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779940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E31B0C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357BE61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82F3AEC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6F4459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41F04EF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50CEC1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BC9E8B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BF1EE28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B4A2C0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788DF6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8EFC68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82FA4" w:rsidRPr="00D0253C" w14:paraId="7CA1806D" w14:textId="77777777" w:rsidTr="00682FA4">
        <w:tc>
          <w:tcPr>
            <w:tcW w:w="456" w:type="dxa"/>
          </w:tcPr>
          <w:p w14:paraId="65253441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56" w:type="dxa"/>
          </w:tcPr>
          <w:p w14:paraId="5F5293CD" w14:textId="77777777" w:rsidR="00682FA4" w:rsidRPr="00D0253C" w:rsidRDefault="00682FA4" w:rsidP="00682FA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456" w:type="dxa"/>
          </w:tcPr>
          <w:p w14:paraId="7DFD18C7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56" w:type="dxa"/>
          </w:tcPr>
          <w:p w14:paraId="71AC8D6A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456" w:type="dxa"/>
          </w:tcPr>
          <w:p w14:paraId="03BA16EB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456" w:type="dxa"/>
          </w:tcPr>
          <w:p w14:paraId="150DEF25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456" w:type="dxa"/>
          </w:tcPr>
          <w:p w14:paraId="529C13A4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456" w:type="dxa"/>
          </w:tcPr>
          <w:p w14:paraId="48AA5311" w14:textId="77777777" w:rsidR="00682FA4" w:rsidRPr="00D0253C" w:rsidRDefault="00682FA4" w:rsidP="00682FA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456" w:type="dxa"/>
          </w:tcPr>
          <w:p w14:paraId="4941A0DF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456" w:type="dxa"/>
          </w:tcPr>
          <w:p w14:paraId="75C561DA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456" w:type="dxa"/>
          </w:tcPr>
          <w:p w14:paraId="3047D60B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456" w:type="dxa"/>
          </w:tcPr>
          <w:p w14:paraId="4EEB2290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456" w:type="dxa"/>
          </w:tcPr>
          <w:p w14:paraId="2D99BB7D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456" w:type="dxa"/>
          </w:tcPr>
          <w:p w14:paraId="7DBA87B1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456" w:type="dxa"/>
          </w:tcPr>
          <w:p w14:paraId="77F496F8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456" w:type="dxa"/>
          </w:tcPr>
          <w:p w14:paraId="7D50AA17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456" w:type="dxa"/>
          </w:tcPr>
          <w:p w14:paraId="1A9A3A41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456" w:type="dxa"/>
          </w:tcPr>
          <w:p w14:paraId="29B999DE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456" w:type="dxa"/>
          </w:tcPr>
          <w:p w14:paraId="5050B3B6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456" w:type="dxa"/>
          </w:tcPr>
          <w:p w14:paraId="430B33B2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456" w:type="dxa"/>
          </w:tcPr>
          <w:p w14:paraId="1FCB00B1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456" w:type="dxa"/>
          </w:tcPr>
          <w:p w14:paraId="49E655A6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456" w:type="dxa"/>
          </w:tcPr>
          <w:p w14:paraId="2470A8DC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456" w:type="dxa"/>
          </w:tcPr>
          <w:p w14:paraId="110AB473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456" w:type="dxa"/>
          </w:tcPr>
          <w:p w14:paraId="62B95FEA" w14:textId="77777777" w:rsidR="00682FA4" w:rsidRPr="00D0253C" w:rsidRDefault="00682FA4" w:rsidP="00052AC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682FA4" w:rsidRPr="00D0253C" w14:paraId="63C8A68F" w14:textId="77777777" w:rsidTr="00682FA4">
        <w:tc>
          <w:tcPr>
            <w:tcW w:w="456" w:type="dxa"/>
          </w:tcPr>
          <w:p w14:paraId="5AC8CF6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4CA9649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AF45AD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B4EC327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7A1741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7EFE77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99031F3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BD9101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14A3F6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86E58F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C579E58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8629306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AF2D2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36471E2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F71CBD5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BA59753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AAB2930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357EEB5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F6D482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E76EFEA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3DED0BB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5FA5EFE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11AED91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118D5D4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0CFED20" w14:textId="77777777" w:rsidR="00682FA4" w:rsidRPr="00D0253C" w:rsidRDefault="00682FA4" w:rsidP="001C09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23AAB629" w14:textId="77777777" w:rsidR="00663A04" w:rsidRPr="00A5079D" w:rsidRDefault="00663A04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: Định luật 2 NEWTON được mô tả qua công thức</w:t>
      </w:r>
    </w:p>
    <w:p w14:paraId="671B002F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840" w:dyaOrig="340" w14:anchorId="105E2B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7.1pt" o:ole="">
            <v:imagedata r:id="rId5" o:title=""/>
          </v:shape>
          <o:OLEObject Type="Embed" ProgID="Equation.DSMT4" ShapeID="_x0000_i1025" DrawAspect="Content" ObjectID="_1785259963" r:id="rId6"/>
        </w:object>
      </w:r>
      <w:r w:rsidR="00D0253C" w:rsidRPr="00D0253C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B. </w:t>
      </w:r>
      <w:r w:rsidRPr="00D0253C">
        <w:rPr>
          <w:rFonts w:ascii="Times New Roman" w:hAnsi="Times New Roman" w:cs="Times New Roman"/>
          <w:position w:val="-14"/>
          <w:sz w:val="20"/>
          <w:szCs w:val="20"/>
        </w:rPr>
        <w:object w:dxaOrig="1480" w:dyaOrig="380" w14:anchorId="07B0103A">
          <v:shape id="_x0000_i1026" type="#_x0000_t75" style="width:74.15pt;height:19.25pt" o:ole="">
            <v:imagedata r:id="rId7" o:title=""/>
          </v:shape>
          <o:OLEObject Type="Embed" ProgID="Equation.DSMT4" ShapeID="_x0000_i1026" DrawAspect="Content" ObjectID="_1785259964" r:id="rId8"/>
        </w:object>
      </w:r>
      <w:r w:rsidR="00D0253C" w:rsidRPr="00D0253C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900" w:dyaOrig="279" w14:anchorId="086B4017">
          <v:shape id="_x0000_i1027" type="#_x0000_t75" style="width:44.9pt;height:14.25pt" o:ole="">
            <v:imagedata r:id="rId9" o:title=""/>
          </v:shape>
          <o:OLEObject Type="Embed" ProgID="Equation.DSMT4" ShapeID="_x0000_i1027" DrawAspect="Content" ObjectID="_1785259965" r:id="rId10"/>
        </w:object>
      </w:r>
      <w:r w:rsidR="00D0253C" w:rsidRPr="00D0253C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780" w:dyaOrig="279" w14:anchorId="15865C9E">
          <v:shape id="_x0000_i1028" type="#_x0000_t75" style="width:39.2pt;height:14.25pt" o:ole="">
            <v:imagedata r:id="rId11" o:title=""/>
          </v:shape>
          <o:OLEObject Type="Embed" ProgID="Equation.DSMT4" ShapeID="_x0000_i1028" DrawAspect="Content" ObjectID="_1785259966" r:id="rId12"/>
        </w:object>
      </w:r>
    </w:p>
    <w:p w14:paraId="11E2FB3F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Cảm biến (sensor) là:  </w:t>
      </w:r>
    </w:p>
    <w:p w14:paraId="4BCD5024" w14:textId="77777777" w:rsidR="00663A04" w:rsidRPr="00D0253C" w:rsidRDefault="006D201C" w:rsidP="006D201C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Là thiết bị khi tiếp xúc với hiện tượng vật lý (điện, cơ, từ…) thì sẽ tạo tín hiệu ra (nhiệt độ, khoảng cách, lực….).</w:t>
      </w:r>
    </w:p>
    <w:p w14:paraId="1E884E05" w14:textId="77777777" w:rsidR="00663A04" w:rsidRPr="00D0253C" w:rsidRDefault="006D201C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B. T</w:t>
      </w:r>
      <w:r w:rsidR="00663A04" w:rsidRPr="00D0253C">
        <w:rPr>
          <w:rFonts w:ascii="Times New Roman" w:hAnsi="Times New Roman" w:cs="Times New Roman"/>
          <w:sz w:val="20"/>
          <w:szCs w:val="20"/>
          <w:lang w:val="fr-FR"/>
        </w:rPr>
        <w:t>hiết bị khi tiếp xúc với hiện tượng vật lý (điện, cơ, t</w:t>
      </w:r>
      <w:r>
        <w:rPr>
          <w:rFonts w:ascii="Times New Roman" w:hAnsi="Times New Roman" w:cs="Times New Roman"/>
          <w:sz w:val="20"/>
          <w:szCs w:val="20"/>
          <w:lang w:val="fr-FR"/>
        </w:rPr>
        <w:t>u..</w:t>
      </w:r>
      <w:r w:rsidR="00663A04" w:rsidRPr="00D0253C">
        <w:rPr>
          <w:rFonts w:ascii="Times New Roman" w:hAnsi="Times New Roman" w:cs="Times New Roman"/>
          <w:sz w:val="20"/>
          <w:szCs w:val="20"/>
          <w:lang w:val="fr-FR"/>
        </w:rPr>
        <w:t>) thì sẽ tạo tín hiệu ra (nhiệt độ, khoảng cách, lực….) tỉ lệ với hiện tượ</w:t>
      </w:r>
      <w:r>
        <w:rPr>
          <w:rFonts w:ascii="Times New Roman" w:hAnsi="Times New Roman" w:cs="Times New Roman"/>
          <w:sz w:val="20"/>
          <w:szCs w:val="20"/>
          <w:lang w:val="fr-FR"/>
        </w:rPr>
        <w:t>ng.</w:t>
      </w:r>
    </w:p>
    <w:p w14:paraId="6E25E098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C. Là thiết bị khi tiếp xúc với hiện tượng vật lý (nhiệt độ, khoảng cách, lực….) thì sẽ tạo tín hiệu ra (điện, cơ, từ…).</w:t>
      </w:r>
    </w:p>
    <w:p w14:paraId="3E260BB3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D.</w:t>
      </w:r>
      <w:r w:rsidR="006D201C">
        <w:rPr>
          <w:rFonts w:ascii="Times New Roman" w:hAnsi="Times New Roman" w:cs="Times New Roman"/>
          <w:sz w:val="20"/>
          <w:szCs w:val="20"/>
          <w:lang w:val="fr-FR"/>
        </w:rPr>
        <w:t xml:space="preserve"> T</w:t>
      </w:r>
      <w:r w:rsidR="006D201C" w:rsidRPr="00D0253C">
        <w:rPr>
          <w:rFonts w:ascii="Times New Roman" w:hAnsi="Times New Roman" w:cs="Times New Roman"/>
          <w:sz w:val="20"/>
          <w:szCs w:val="20"/>
          <w:lang w:val="fr-FR"/>
        </w:rPr>
        <w:t>hiết bị</w:t>
      </w:r>
      <w:r w:rsid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6D201C" w:rsidRPr="00D0253C">
        <w:rPr>
          <w:rFonts w:ascii="Times New Roman" w:hAnsi="Times New Roman" w:cs="Times New Roman"/>
          <w:sz w:val="20"/>
          <w:szCs w:val="20"/>
          <w:lang w:val="fr-FR"/>
        </w:rPr>
        <w:t>tiếp xúc với hiện tượng vật lý (nhiệt độ, khoảng cách, lự</w:t>
      </w:r>
      <w:r w:rsid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6D201C" w:rsidRPr="00D0253C">
        <w:rPr>
          <w:rFonts w:ascii="Times New Roman" w:hAnsi="Times New Roman" w:cs="Times New Roman"/>
          <w:sz w:val="20"/>
          <w:szCs w:val="20"/>
          <w:lang w:val="fr-FR"/>
        </w:rPr>
        <w:t>.) thì sẽ tạo tín hiệu ra (điện, cơ, từ…) tỉ lệ với hiện tượng đó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</w:p>
    <w:p w14:paraId="549B9BD5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70B610FE" w14:textId="77777777" w:rsidR="00663A04" w:rsidRPr="00D0253C" w:rsidRDefault="00663A04" w:rsidP="001459DB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5E9BDDF5" wp14:editId="1C9EE190">
            <wp:extent cx="697692" cy="940883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393" cy="94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6DF94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="00F43A03"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F43A03" w:rsidRPr="00D0253C">
        <w:rPr>
          <w:rFonts w:ascii="Times New Roman" w:hAnsi="Times New Roman" w:cs="Times New Roman"/>
          <w:sz w:val="20"/>
          <w:szCs w:val="20"/>
          <w:lang w:val="fr-FR"/>
        </w:rPr>
        <w:t>Máy tiện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B. Máy bơm nước 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 </w:t>
      </w:r>
      <w:r w:rsidR="00F43A03" w:rsidRPr="00D0253C">
        <w:rPr>
          <w:rFonts w:ascii="Times New Roman" w:hAnsi="Times New Roman" w:cs="Times New Roman"/>
          <w:sz w:val="20"/>
          <w:szCs w:val="20"/>
          <w:lang w:val="fr-FR"/>
        </w:rPr>
        <w:t>Cầu trục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 xml:space="preserve">D.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69ABFB9E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05E0C7D9" w14:textId="77777777" w:rsidR="00663A04" w:rsidRPr="00D0253C" w:rsidRDefault="00663A04" w:rsidP="001459DB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164017D3" wp14:editId="33DEAA35">
            <wp:extent cx="704857" cy="65540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72" cy="661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F9571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="00F43A03"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F43A03" w:rsidRPr="00D0253C">
        <w:rPr>
          <w:rFonts w:ascii="Times New Roman" w:hAnsi="Times New Roman" w:cs="Times New Roman"/>
          <w:sz w:val="20"/>
          <w:szCs w:val="20"/>
          <w:lang w:val="fr-FR"/>
        </w:rPr>
        <w:t>Cầu trục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B.</w:t>
      </w:r>
      <w:r w:rsidR="00F43A03"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F43A03" w:rsidRPr="00D0253C">
        <w:rPr>
          <w:rFonts w:ascii="Times New Roman" w:hAnsi="Times New Roman" w:cs="Times New Roman"/>
          <w:sz w:val="20"/>
          <w:szCs w:val="20"/>
          <w:lang w:val="fr-FR"/>
        </w:rPr>
        <w:t>Máy bơm nước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Máy tiện </w:t>
      </w:r>
      <w:r w:rsid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>D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3CF4E013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5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Ưu điểm của động cơ xoay chiều không đồng bộ: </w:t>
      </w:r>
    </w:p>
    <w:p w14:paraId="19451272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Dễ chế tạo</w:t>
      </w:r>
      <w:r w:rsid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Giá thành rẽ</w:t>
      </w:r>
      <w:r w:rsid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Công suất lớn</w:t>
      </w:r>
      <w:r w:rsidR="00F43A03">
        <w:rPr>
          <w:rFonts w:ascii="Times New Roman" w:hAnsi="Times New Roman" w:cs="Times New Roman"/>
          <w:sz w:val="20"/>
          <w:szCs w:val="20"/>
        </w:rPr>
        <w:t xml:space="preserve">  </w:t>
      </w:r>
      <w:r w:rsidRPr="00F43A03">
        <w:rPr>
          <w:rFonts w:ascii="Times New Roman" w:hAnsi="Times New Roman" w:cs="Times New Roman"/>
          <w:sz w:val="20"/>
          <w:szCs w:val="20"/>
        </w:rPr>
        <w:t>D.Tất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điều đúng.</w:t>
      </w:r>
    </w:p>
    <w:p w14:paraId="09E15537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6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>: Cấu trúc của hệ truyền động điện. Trong đó phần cơ bao gồm</w:t>
      </w:r>
    </w:p>
    <w:p w14:paraId="248EE27E" w14:textId="77777777" w:rsidR="00663A04" w:rsidRPr="00D0253C" w:rsidRDefault="00663A04" w:rsidP="001459DB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03481B5" wp14:editId="7960B70C">
            <wp:extent cx="1580379" cy="751287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36" cy="75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3C881" w14:textId="77777777" w:rsidR="00663A04" w:rsidRPr="00D0253C" w:rsidRDefault="00663A04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="00F43A03"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F43A03" w:rsidRPr="00D0253C">
        <w:rPr>
          <w:rFonts w:ascii="Times New Roman" w:hAnsi="Times New Roman" w:cs="Times New Roman"/>
          <w:noProof/>
          <w:sz w:val="20"/>
          <w:szCs w:val="20"/>
        </w:rPr>
        <w:t>Động cơ, khâu truyền lực, cơ cấu tác động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F43A03">
        <w:rPr>
          <w:rFonts w:ascii="Times New Roman" w:hAnsi="Times New Roman" w:cs="Times New Roman"/>
          <w:noProof/>
          <w:sz w:val="20"/>
          <w:szCs w:val="20"/>
        </w:rPr>
        <w:tab/>
      </w:r>
      <w:r w:rsidR="00F43A03"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khâu truyền lực</w:t>
      </w:r>
    </w:p>
    <w:p w14:paraId="787FB056" w14:textId="77777777" w:rsidR="00663A04" w:rsidRPr="00D0253C" w:rsidRDefault="00663A0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cơ cấu công tác</w:t>
      </w:r>
      <w:r w:rsidR="00F43A03">
        <w:rPr>
          <w:rFonts w:ascii="Times New Roman" w:hAnsi="Times New Roman" w:cs="Times New Roman"/>
          <w:noProof/>
          <w:sz w:val="20"/>
          <w:szCs w:val="20"/>
        </w:rPr>
        <w:tab/>
      </w:r>
      <w:r w:rsidR="00F43A03"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khâu truyền lực, cơ cấu công tác</w:t>
      </w:r>
    </w:p>
    <w:p w14:paraId="559CCB47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7: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 Động cơ không đồng bộ là động cơ: </w:t>
      </w:r>
    </w:p>
    <w:p w14:paraId="7B2F3C54" w14:textId="77777777" w:rsidR="00F43A03" w:rsidRPr="00D0253C" w:rsidRDefault="00663A04" w:rsidP="00F43A0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="00F43A03" w:rsidRPr="00D0253C">
        <w:rPr>
          <w:rFonts w:ascii="Times New Roman" w:hAnsi="Times New Roman" w:cs="Times New Roman"/>
          <w:sz w:val="20"/>
          <w:szCs w:val="20"/>
        </w:rPr>
        <w:t>Có tốc độ từ trường stator và tốc độ rotor lệch nhau một góc 120</w:t>
      </w:r>
      <w:r w:rsidR="00F43A03"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="00F43A03" w:rsidRPr="00D0253C">
        <w:rPr>
          <w:rFonts w:ascii="Times New Roman" w:hAnsi="Times New Roman" w:cs="Times New Roman"/>
          <w:sz w:val="20"/>
          <w:szCs w:val="20"/>
        </w:rPr>
        <w:t>.</w:t>
      </w:r>
    </w:p>
    <w:p w14:paraId="5E2A650A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B. Có tốc độ từ trường stator và tốc độ rotor giống nhau tùy thuộc vào tải.</w:t>
      </w:r>
    </w:p>
    <w:p w14:paraId="1B731AA9" w14:textId="77777777" w:rsidR="00F43A03" w:rsidRPr="00D0253C" w:rsidRDefault="00663A04" w:rsidP="00F43A03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="00F43A03" w:rsidRPr="00D0253C">
        <w:rPr>
          <w:rFonts w:ascii="Times New Roman" w:hAnsi="Times New Roman" w:cs="Times New Roman"/>
          <w:sz w:val="20"/>
          <w:szCs w:val="20"/>
        </w:rPr>
        <w:t>Có tốc độ từ trường stator và tốc độ rotor khác nhau tùy thuộc vào tải.</w:t>
      </w:r>
    </w:p>
    <w:p w14:paraId="29D279B2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Có tốc độ từ trường stator và tốc độ rotor lệch nhau một góc -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0A937344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 Câu 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>8: Momen quán tính có đơn vị là</w:t>
      </w:r>
    </w:p>
    <w:p w14:paraId="55B9A3C3" w14:textId="77777777" w:rsidR="00663A04" w:rsidRPr="00D0253C" w:rsidRDefault="00663A04" w:rsidP="001459DB">
      <w:pPr>
        <w:spacing w:after="0" w:line="240" w:lineRule="auto"/>
        <w:ind w:firstLine="426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F43A03" w:rsidRPr="00D0253C">
        <w:rPr>
          <w:rFonts w:ascii="Times New Roman" w:hAnsi="Times New Roman" w:cs="Times New Roman"/>
          <w:noProof/>
          <w:sz w:val="20"/>
          <w:szCs w:val="20"/>
        </w:rPr>
        <w:t>N(Niutơn)</w:t>
      </w:r>
      <w:r w:rsid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 Nm(Niutom mét)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</w:t>
      </w:r>
      <w:r w:rsidR="00F43A03">
        <w:rPr>
          <w:rFonts w:ascii="Times New Roman" w:hAnsi="Times New Roman" w:cs="Times New Roman"/>
          <w:sz w:val="20"/>
          <w:szCs w:val="20"/>
        </w:rPr>
        <w:t>.</w:t>
      </w:r>
      <w:r w:rsidR="00F43A03"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F43A03" w:rsidRPr="00D0253C">
        <w:rPr>
          <w:rFonts w:ascii="Times New Roman" w:hAnsi="Times New Roman" w:cs="Times New Roman"/>
          <w:noProof/>
          <w:sz w:val="20"/>
          <w:szCs w:val="20"/>
        </w:rPr>
        <w:t>kgm</w:t>
      </w:r>
      <w:r w:rsidR="00F43A03" w:rsidRPr="00D0253C">
        <w:rPr>
          <w:rFonts w:ascii="Times New Roman" w:hAnsi="Times New Roman" w:cs="Times New Roman"/>
          <w:noProof/>
          <w:sz w:val="20"/>
          <w:szCs w:val="20"/>
          <w:vertAlign w:val="superscript"/>
        </w:rPr>
        <w:t>2</w:t>
      </w:r>
      <w:r w:rsidR="00F43A03" w:rsidRPr="00D0253C">
        <w:rPr>
          <w:rFonts w:ascii="Times New Roman" w:hAnsi="Times New Roman" w:cs="Times New Roman"/>
          <w:noProof/>
          <w:sz w:val="20"/>
          <w:szCs w:val="20"/>
        </w:rPr>
        <w:t>(ki lô gam mét vuông)</w:t>
      </w:r>
      <w:r w:rsidR="00F43A03"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rad/s(radian/giây)</w:t>
      </w:r>
    </w:p>
    <w:p w14:paraId="4DCC422F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9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>: Công thức nào sau đây đúng với mạch điện hình dưới</w:t>
      </w:r>
    </w:p>
    <w:p w14:paraId="3013F6D1" w14:textId="77777777" w:rsidR="00663A04" w:rsidRPr="00D0253C" w:rsidRDefault="00663A04" w:rsidP="001459DB">
      <w:pPr>
        <w:spacing w:before="120"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E5B2D57" wp14:editId="5AE72CB5">
            <wp:extent cx="930257" cy="604028"/>
            <wp:effectExtent l="0" t="0" r="381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053" cy="612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07F6E" w14:textId="77777777" w:rsidR="00663A04" w:rsidRPr="00D0253C" w:rsidRDefault="00663A04" w:rsidP="001459DB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="00F43A03"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="00F43A03" w:rsidRPr="00D0253C">
        <w:rPr>
          <w:rFonts w:ascii="Times New Roman" w:hAnsi="Times New Roman" w:cs="Times New Roman"/>
          <w:sz w:val="20"/>
          <w:szCs w:val="20"/>
        </w:rPr>
        <w:t>Ura/E = R1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ab/>
        <w:t>B.Ura/E = R1/(R1+R2) – R3/(R3 + R4)</w:t>
      </w:r>
    </w:p>
    <w:p w14:paraId="0D5547BA" w14:textId="77777777" w:rsidR="00663A04" w:rsidRDefault="00663A04" w:rsidP="001459DB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="00F43A03"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="00F43A03" w:rsidRPr="00D0253C">
        <w:rPr>
          <w:rFonts w:ascii="Times New Roman" w:hAnsi="Times New Roman" w:cs="Times New Roman"/>
          <w:sz w:val="20"/>
          <w:szCs w:val="20"/>
        </w:rPr>
        <w:t>Ur</w:t>
      </w:r>
      <w:r w:rsidR="00F43A03">
        <w:rPr>
          <w:rFonts w:ascii="Times New Roman" w:hAnsi="Times New Roman" w:cs="Times New Roman"/>
          <w:sz w:val="20"/>
          <w:szCs w:val="20"/>
        </w:rPr>
        <w:t>a/E = R2/(R1+R2) – R4/(R3 + R4)</w:t>
      </w:r>
      <w:r w:rsidR="00F43A03" w:rsidRPr="00D0253C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</w:t>
      </w:r>
      <w:r w:rsidR="00F43A03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Ura/E = R2/(R1+R2) – R3/(R3 + R4)</w:t>
      </w:r>
    </w:p>
    <w:p w14:paraId="1BAD56DB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0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>: Hình dưới đây là</w:t>
      </w:r>
    </w:p>
    <w:p w14:paraId="63E9D072" w14:textId="77777777" w:rsidR="00663A04" w:rsidRPr="00D0253C" w:rsidRDefault="00663A04" w:rsidP="001459DB">
      <w:pPr>
        <w:spacing w:before="120"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1AB0E3E" wp14:editId="4A4E4F58">
            <wp:extent cx="528555" cy="430402"/>
            <wp:effectExtent l="0" t="0" r="508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89" cy="43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E8ACB" w14:textId="77777777" w:rsidR="00663A04" w:rsidRPr="00D0253C" w:rsidRDefault="00663A04" w:rsidP="0045481F">
      <w:pPr>
        <w:spacing w:before="120" w:after="0" w:line="240" w:lineRule="auto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="0045481F" w:rsidRPr="00D0253C">
        <w:rPr>
          <w:rFonts w:ascii="Times New Roman" w:hAnsi="Times New Roman" w:cs="Times New Roman"/>
          <w:sz w:val="20"/>
          <w:szCs w:val="20"/>
        </w:rPr>
        <w:t xml:space="preserve">Linear Encoder.     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Absolute Encoder.     C.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="0045481F" w:rsidRPr="00D0253C">
        <w:rPr>
          <w:rFonts w:ascii="Times New Roman" w:hAnsi="Times New Roman" w:cs="Times New Roman"/>
          <w:sz w:val="20"/>
          <w:szCs w:val="20"/>
        </w:rPr>
        <w:t xml:space="preserve">Incremental Encoder.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>Tất cả đều đúng.</w:t>
      </w:r>
    </w:p>
    <w:p w14:paraId="294F5E5F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1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kí hiệu của: </w:t>
      </w:r>
    </w:p>
    <w:p w14:paraId="64E42712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1FBBBF19" w14:textId="77777777" w:rsidR="00663A04" w:rsidRPr="00D0253C" w:rsidRDefault="00663A04" w:rsidP="001459DB">
      <w:pPr>
        <w:spacing w:after="0" w:line="240" w:lineRule="auto"/>
        <w:ind w:firstLine="2835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3946AF52" wp14:editId="67C0BA26">
            <wp:extent cx="486270" cy="298516"/>
            <wp:effectExtent l="0" t="0" r="9525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25" cy="30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EE898" w14:textId="77777777" w:rsidR="00663A04" w:rsidRPr="0045481F" w:rsidRDefault="0045481F" w:rsidP="0045481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Zenner diode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="00663A04" w:rsidRPr="0045481F">
        <w:rPr>
          <w:rFonts w:ascii="Times New Roman" w:hAnsi="Times New Roman" w:cs="Times New Roman"/>
          <w:sz w:val="20"/>
          <w:szCs w:val="20"/>
          <w:lang w:val="fr-FR"/>
        </w:rPr>
        <w:t>B.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 xml:space="preserve"> Diode chỉnh lưu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="00663A04" w:rsidRPr="0045481F">
        <w:rPr>
          <w:rFonts w:ascii="Times New Roman" w:hAnsi="Times New Roman" w:cs="Times New Roman"/>
          <w:sz w:val="20"/>
          <w:szCs w:val="20"/>
        </w:rPr>
        <w:t>C. Led phát quang</w:t>
      </w:r>
      <w:r w:rsidRPr="0045481F">
        <w:rPr>
          <w:rFonts w:ascii="Times New Roman" w:hAnsi="Times New Roman" w:cs="Times New Roman"/>
          <w:sz w:val="20"/>
          <w:szCs w:val="20"/>
        </w:rPr>
        <w:t xml:space="preserve">  </w:t>
      </w:r>
      <w:r w:rsidRPr="0045481F">
        <w:rPr>
          <w:rFonts w:ascii="Times New Roman" w:hAnsi="Times New Roman" w:cs="Times New Roman"/>
          <w:sz w:val="20"/>
          <w:szCs w:val="20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ab/>
      </w:r>
      <w:r w:rsidR="00663A04" w:rsidRPr="0045481F">
        <w:rPr>
          <w:rFonts w:ascii="Times New Roman" w:hAnsi="Times New Roman" w:cs="Times New Roman"/>
          <w:sz w:val="20"/>
          <w:szCs w:val="20"/>
        </w:rPr>
        <w:t>D. Transistor</w:t>
      </w:r>
    </w:p>
    <w:p w14:paraId="6B4DBFC5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2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20C2DD62" w14:textId="77777777" w:rsidR="00663A04" w:rsidRPr="00D0253C" w:rsidRDefault="00663A04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7B22A14" wp14:editId="39053F25">
            <wp:extent cx="983112" cy="755528"/>
            <wp:effectExtent l="0" t="0" r="7620" b="698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383" cy="76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3BE82" w14:textId="77777777" w:rsidR="00663A04" w:rsidRPr="00D0253C" w:rsidRDefault="00663A04" w:rsidP="0045481F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="0045481F"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="0045481F" w:rsidRPr="00D0253C">
        <w:rPr>
          <w:rFonts w:ascii="Times New Roman" w:hAnsi="Times New Roman" w:cs="Times New Roman"/>
          <w:sz w:val="20"/>
          <w:szCs w:val="20"/>
        </w:rPr>
        <w:t xml:space="preserve">Synchronous motor </w:t>
      </w:r>
      <w:r w:rsidRPr="00D0253C">
        <w:rPr>
          <w:rFonts w:ascii="Times New Roman" w:hAnsi="Times New Roman" w:cs="Times New Roman"/>
          <w:sz w:val="20"/>
          <w:szCs w:val="20"/>
        </w:rPr>
        <w:t xml:space="preserve"> B. Stepper motor 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 Indu</w:t>
      </w:r>
      <w:r w:rsidR="0045481F">
        <w:rPr>
          <w:rFonts w:ascii="Times New Roman" w:hAnsi="Times New Roman" w:cs="Times New Roman"/>
          <w:sz w:val="20"/>
          <w:szCs w:val="20"/>
        </w:rPr>
        <w:t xml:space="preserve">ction motor (Asynchronous motor) </w:t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="0045481F" w:rsidRPr="00D0253C">
        <w:rPr>
          <w:rFonts w:ascii="Times New Roman" w:hAnsi="Times New Roman" w:cs="Times New Roman"/>
          <w:sz w:val="20"/>
          <w:szCs w:val="20"/>
        </w:rPr>
        <w:t xml:space="preserve">DC motor 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0A06D21" w14:textId="77777777" w:rsidR="00663A0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3</w:t>
      </w:r>
      <w:r w:rsidR="00663A04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25872DAF" w14:textId="77777777" w:rsidR="00663A04" w:rsidRPr="00D0253C" w:rsidRDefault="00663A04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9544E47" wp14:editId="524BB97B">
            <wp:extent cx="649787" cy="723509"/>
            <wp:effectExtent l="0" t="0" r="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31" cy="73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049DF" w14:textId="77777777" w:rsidR="00663A04" w:rsidRPr="00D0253C" w:rsidRDefault="00663A04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="0045481F"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="0045481F" w:rsidRPr="00D0253C">
        <w:rPr>
          <w:rFonts w:ascii="Times New Roman" w:hAnsi="Times New Roman" w:cs="Times New Roman"/>
          <w:sz w:val="20"/>
          <w:szCs w:val="20"/>
        </w:rPr>
        <w:t>Induction motor (Asynchronous motor)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B. Stepper motor 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="0045481F"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="0045481F" w:rsidRPr="00D0253C">
        <w:rPr>
          <w:rFonts w:ascii="Times New Roman" w:hAnsi="Times New Roman" w:cs="Times New Roman"/>
          <w:sz w:val="20"/>
          <w:szCs w:val="20"/>
        </w:rPr>
        <w:t xml:space="preserve">DC motor </w:t>
      </w:r>
      <w:r w:rsid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D. Synchronous motor </w:t>
      </w:r>
    </w:p>
    <w:p w14:paraId="164ED74E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4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Hình dưới là motor</w:t>
      </w:r>
    </w:p>
    <w:p w14:paraId="69A67AB0" w14:textId="77777777" w:rsidR="00A12628" w:rsidRPr="00D0253C" w:rsidRDefault="00A12628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E178CA9" wp14:editId="5AAF8BC2">
            <wp:extent cx="618409" cy="49626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14" cy="49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DAA59" w14:textId="77777777" w:rsidR="00A12628" w:rsidRPr="00D0253C" w:rsidRDefault="00A12628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PMSM</w:t>
      </w:r>
      <w:r w:rsidR="0045481F">
        <w:rPr>
          <w:rFonts w:ascii="Times New Roman" w:hAnsi="Times New Roman" w:cs="Times New Roman"/>
          <w:sz w:val="20"/>
          <w:szCs w:val="20"/>
        </w:rPr>
        <w:tab/>
      </w:r>
      <w:r w:rsidR="0045481F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 Brusshless motor</w:t>
      </w:r>
      <w:r w:rsidR="0045481F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Induction motor</w:t>
      </w:r>
      <w:r w:rsidR="0045481F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Sychronous motor.</w:t>
      </w:r>
    </w:p>
    <w:p w14:paraId="313CEE33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5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Kí hiệu của tụ điện </w:t>
      </w:r>
    </w:p>
    <w:p w14:paraId="098AFA84" w14:textId="77777777" w:rsidR="00A12628" w:rsidRPr="00D0253C" w:rsidRDefault="00A12628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67B9700" wp14:editId="12296FB7">
            <wp:extent cx="2616200" cy="72453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94137" w14:textId="77777777" w:rsidR="00A12628" w:rsidRPr="00D0253C" w:rsidRDefault="0045481F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 Hình a</w:t>
      </w:r>
      <w:r>
        <w:rPr>
          <w:rFonts w:ascii="Times New Roman" w:hAnsi="Times New Roman" w:cs="Times New Roman"/>
          <w:sz w:val="20"/>
          <w:szCs w:val="20"/>
        </w:rPr>
        <w:tab/>
        <w:t>B  Hình b</w:t>
      </w:r>
      <w:r>
        <w:rPr>
          <w:rFonts w:ascii="Times New Roman" w:hAnsi="Times New Roman" w:cs="Times New Roman"/>
          <w:sz w:val="20"/>
          <w:szCs w:val="20"/>
        </w:rPr>
        <w:tab/>
      </w:r>
      <w:r w:rsidR="00A12628" w:rsidRPr="00D0253C">
        <w:rPr>
          <w:rFonts w:ascii="Times New Roman" w:hAnsi="Times New Roman" w:cs="Times New Roman"/>
          <w:sz w:val="20"/>
          <w:szCs w:val="20"/>
        </w:rPr>
        <w:t>C. Hình c</w:t>
      </w:r>
      <w:r>
        <w:rPr>
          <w:rFonts w:ascii="Times New Roman" w:hAnsi="Times New Roman" w:cs="Times New Roman"/>
          <w:sz w:val="20"/>
          <w:szCs w:val="20"/>
        </w:rPr>
        <w:tab/>
      </w:r>
      <w:r w:rsidR="00A12628" w:rsidRPr="00D0253C">
        <w:rPr>
          <w:rFonts w:ascii="Times New Roman" w:hAnsi="Times New Roman" w:cs="Times New Roman"/>
          <w:sz w:val="20"/>
          <w:szCs w:val="20"/>
        </w:rPr>
        <w:t>D. Hình d</w:t>
      </w:r>
    </w:p>
    <w:p w14:paraId="6507BBB6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6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ở hình </w:t>
      </w:r>
    </w:p>
    <w:p w14:paraId="74B9220F" w14:textId="77777777" w:rsidR="00A12628" w:rsidRPr="00D0253C" w:rsidRDefault="00A12628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3ACA3A3" wp14:editId="110E5D2A">
            <wp:extent cx="602553" cy="671852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15" cy="68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C9DB2" w14:textId="77777777" w:rsidR="00A12628" w:rsidRPr="00D0253C" w:rsidRDefault="00A12628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651AA66E" w14:textId="77777777" w:rsidR="00A12628" w:rsidRPr="00D0253C" w:rsidRDefault="00A12628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Mắc song song </w:t>
      </w:r>
      <w:r w:rsidR="00D75DCD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  Mắc nối tiếp </w:t>
      </w:r>
      <w:r w:rsidR="00D75DCD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Mắc tuần tự</w:t>
      </w:r>
      <w:r w:rsidR="00D75DCD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Mạch khuếch đại</w:t>
      </w:r>
    </w:p>
    <w:p w14:paraId="4A6FB209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7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ông thức nào đúng ở mạch</w:t>
      </w:r>
    </w:p>
    <w:p w14:paraId="3A0DE893" w14:textId="77777777" w:rsidR="00A12628" w:rsidRPr="00D0253C" w:rsidRDefault="00A12628" w:rsidP="001459DB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F18C987" wp14:editId="24F845DE">
            <wp:extent cx="606768" cy="676551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78" cy="6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0190F" w14:textId="77777777" w:rsidR="00A12628" w:rsidRPr="00D0253C" w:rsidRDefault="00A12628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12EE1D22" w14:textId="77777777" w:rsidR="00A12628" w:rsidRPr="00D0253C" w:rsidRDefault="00A12628" w:rsidP="001459DB">
      <w:pPr>
        <w:spacing w:after="0" w:line="240" w:lineRule="auto"/>
        <w:ind w:firstLine="36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39D1902" wp14:editId="21D20C2A">
            <wp:extent cx="977826" cy="2360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27" cy="243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DCD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D0D07D2" wp14:editId="75F70D9C">
            <wp:extent cx="427436" cy="280134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73" cy="29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DCD">
        <w:rPr>
          <w:rFonts w:ascii="Times New Roman" w:hAnsi="Times New Roman" w:cs="Times New Roman"/>
          <w:sz w:val="20"/>
          <w:szCs w:val="20"/>
        </w:rPr>
        <w:t xml:space="preserve">    </w:t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366FC0D" wp14:editId="30E04FCC">
            <wp:extent cx="2343989" cy="131537"/>
            <wp:effectExtent l="0" t="0" r="0" b="19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306" cy="14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DCD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8620D1E" wp14:editId="549E00BA">
            <wp:extent cx="1014095" cy="163195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05C2B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8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Điện áp qua tụ điện </w:t>
      </w:r>
    </w:p>
    <w:p w14:paraId="613CCE03" w14:textId="77777777" w:rsidR="00A12628" w:rsidRPr="00D0253C" w:rsidRDefault="00A12628" w:rsidP="001459DB">
      <w:pPr>
        <w:pStyle w:val="NoSpacing"/>
        <w:ind w:firstLine="284"/>
        <w:jc w:val="both"/>
        <w:rPr>
          <w:sz w:val="20"/>
          <w:szCs w:val="20"/>
          <w:lang w:val="fr-FR"/>
        </w:rPr>
      </w:pPr>
      <w:r w:rsidRPr="00D0253C">
        <w:rPr>
          <w:sz w:val="20"/>
          <w:szCs w:val="20"/>
          <w:lang w:val="fr-FR"/>
        </w:rPr>
        <w:t>A.</w:t>
      </w:r>
      <w:r w:rsidR="00D75DCD" w:rsidRPr="00D75DCD">
        <w:rPr>
          <w:noProof/>
          <w:sz w:val="20"/>
          <w:szCs w:val="20"/>
        </w:rPr>
        <w:t xml:space="preserve"> </w:t>
      </w:r>
      <w:r w:rsidR="00D75DCD" w:rsidRPr="00D0253C">
        <w:rPr>
          <w:noProof/>
          <w:sz w:val="20"/>
          <w:szCs w:val="20"/>
        </w:rPr>
        <w:drawing>
          <wp:inline distT="0" distB="0" distL="0" distR="0" wp14:anchorId="4C8ECEB0" wp14:editId="39BBD56A">
            <wp:extent cx="416414" cy="163852"/>
            <wp:effectExtent l="0" t="0" r="3175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54" cy="16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53C">
        <w:rPr>
          <w:sz w:val="20"/>
          <w:szCs w:val="20"/>
          <w:lang w:val="fr-FR"/>
        </w:rPr>
        <w:t xml:space="preserve"> </w:t>
      </w:r>
      <w:r w:rsidR="00D75DCD">
        <w:rPr>
          <w:sz w:val="20"/>
          <w:szCs w:val="20"/>
          <w:lang w:val="fr-FR"/>
        </w:rPr>
        <w:t xml:space="preserve"> </w:t>
      </w:r>
      <w:r w:rsidRPr="00D0253C">
        <w:rPr>
          <w:sz w:val="20"/>
          <w:szCs w:val="20"/>
          <w:lang w:val="fr-FR"/>
        </w:rPr>
        <w:t xml:space="preserve">B. </w:t>
      </w:r>
      <w:r w:rsidR="00D96547" w:rsidRPr="00D0253C">
        <w:rPr>
          <w:noProof/>
          <w:sz w:val="20"/>
          <w:szCs w:val="20"/>
        </w:rPr>
        <w:drawing>
          <wp:inline distT="0" distB="0" distL="0" distR="0" wp14:anchorId="093B1E44" wp14:editId="3C04DC3D">
            <wp:extent cx="623810" cy="248420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24" cy="254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547">
        <w:rPr>
          <w:sz w:val="20"/>
          <w:szCs w:val="20"/>
          <w:lang w:val="fr-FR"/>
        </w:rPr>
        <w:t xml:space="preserve"> </w:t>
      </w:r>
      <w:r w:rsidR="00D75DCD">
        <w:rPr>
          <w:sz w:val="20"/>
          <w:szCs w:val="20"/>
          <w:lang w:val="fr-FR"/>
        </w:rPr>
        <w:t xml:space="preserve"> </w:t>
      </w:r>
      <w:r w:rsidRPr="00D0253C">
        <w:rPr>
          <w:sz w:val="20"/>
          <w:szCs w:val="20"/>
          <w:lang w:val="fr-FR"/>
        </w:rPr>
        <w:t xml:space="preserve">C. </w:t>
      </w:r>
      <w:r w:rsidRPr="00D0253C">
        <w:rPr>
          <w:noProof/>
          <w:sz w:val="20"/>
          <w:szCs w:val="20"/>
        </w:rPr>
        <w:drawing>
          <wp:inline distT="0" distB="0" distL="0" distR="0" wp14:anchorId="2181D938" wp14:editId="0D76F0A5">
            <wp:extent cx="470987" cy="253706"/>
            <wp:effectExtent l="0" t="0" r="571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57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5DCD">
        <w:rPr>
          <w:sz w:val="20"/>
          <w:szCs w:val="20"/>
          <w:lang w:val="fr-FR"/>
        </w:rPr>
        <w:t xml:space="preserve"> </w:t>
      </w:r>
      <w:r w:rsidRPr="00D0253C">
        <w:rPr>
          <w:i/>
          <w:sz w:val="20"/>
          <w:szCs w:val="20"/>
          <w:lang w:val="fr-FR"/>
        </w:rPr>
        <w:t>D.</w:t>
      </w:r>
      <w:r w:rsidRPr="00D0253C">
        <w:rPr>
          <w:sz w:val="20"/>
          <w:szCs w:val="20"/>
          <w:lang w:val="fr-FR"/>
        </w:rPr>
        <w:t xml:space="preserve"> Tất cả đúng</w:t>
      </w:r>
    </w:p>
    <w:p w14:paraId="74B8349C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19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ho mạch điện như hình, giá trị dòng điện i</w:t>
      </w:r>
      <w:r w:rsidR="00A12628" w:rsidRPr="00A5079D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</w:p>
    <w:p w14:paraId="59C7379C" w14:textId="77777777" w:rsidR="000E0851" w:rsidRDefault="000E0851" w:rsidP="001459D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0E0851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AAD4E16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6FA9F5E" wp14:editId="77C0A02D">
            <wp:extent cx="752352" cy="6765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157" cy="68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989D7" w14:textId="77777777" w:rsidR="000E0851" w:rsidRDefault="00D96547" w:rsidP="00D965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A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3CDE60B" wp14:editId="7CFF0C09">
            <wp:extent cx="352032" cy="253706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69" cy="25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F7D9F84" wp14:editId="524B9C66">
            <wp:extent cx="977827" cy="182357"/>
            <wp:effectExtent l="0" t="0" r="0" b="825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943" cy="18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547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1E49F3DF" w14:textId="77777777" w:rsidR="00A12628" w:rsidRPr="00D0253C" w:rsidRDefault="00D96547" w:rsidP="00D9654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C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A37EBA8" wp14:editId="3E58577C">
            <wp:extent cx="131177" cy="206136"/>
            <wp:effectExtent l="0" t="0" r="254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39" cy="210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="000E0851"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>D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E210683" wp14:editId="3403C0F5">
            <wp:extent cx="326316" cy="2378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70" cy="2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D61BE" w14:textId="77777777" w:rsidR="000E0851" w:rsidRDefault="000E0851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0E0851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03B848D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0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Hình sau mô tả</w:t>
      </w:r>
    </w:p>
    <w:p w14:paraId="0658D67D" w14:textId="77777777" w:rsidR="000E0851" w:rsidRDefault="000E0851" w:rsidP="001459DB">
      <w:pPr>
        <w:pStyle w:val="NoSpacing"/>
        <w:jc w:val="center"/>
        <w:rPr>
          <w:sz w:val="20"/>
          <w:szCs w:val="20"/>
          <w:lang w:val="fr-FR"/>
        </w:rPr>
        <w:sectPr w:rsidR="000E0851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92934E8" w14:textId="77777777" w:rsidR="00A12628" w:rsidRPr="00D0253C" w:rsidRDefault="00A12628" w:rsidP="001459DB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F0E4A07" wp14:editId="323AABE9">
            <wp:extent cx="543566" cy="538223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58" cy="54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F72AB" w14:textId="77777777" w:rsidR="000E0851" w:rsidRPr="000E0851" w:rsidRDefault="00A12628" w:rsidP="001459DB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="00D96547"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="00D96547"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</w:p>
    <w:p w14:paraId="033F0199" w14:textId="77777777" w:rsidR="00A12628" w:rsidRPr="000E0851" w:rsidRDefault="00A12628" w:rsidP="001459DB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="00D96547"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="000E0851"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232D02EE" w14:textId="77777777" w:rsidR="000E0851" w:rsidRDefault="000E0851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0E0851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0D62EB8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1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 Hình sau mô tả</w:t>
      </w:r>
    </w:p>
    <w:p w14:paraId="03CB138D" w14:textId="77777777" w:rsidR="000E0851" w:rsidRDefault="000E0851" w:rsidP="001459DB">
      <w:pPr>
        <w:pStyle w:val="NoSpacing"/>
        <w:jc w:val="center"/>
        <w:rPr>
          <w:sz w:val="20"/>
          <w:szCs w:val="20"/>
          <w:lang w:val="fr-FR"/>
        </w:rPr>
        <w:sectPr w:rsidR="000E0851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0B9BF5F" w14:textId="77777777" w:rsidR="00A12628" w:rsidRPr="00D0253C" w:rsidRDefault="00A12628" w:rsidP="001459DB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FE1DA6C" wp14:editId="66850D5D">
            <wp:extent cx="520860" cy="580919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5" cy="59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F6D5E" w14:textId="77777777" w:rsidR="00D96547" w:rsidRPr="000E0851" w:rsidRDefault="00D96547" w:rsidP="00D96547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="000E0851"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4C43580F" w14:textId="77777777" w:rsidR="000E0851" w:rsidRDefault="000E0851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0E0851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E961808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2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. Tính Độ cứng đặc tính cơ tự nhiên: </w:t>
      </w:r>
    </w:p>
    <w:p w14:paraId="6F24C9EA" w14:textId="77777777" w:rsidR="00A12628" w:rsidRPr="00D0253C" w:rsidRDefault="00940A48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3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4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="00A12628" w:rsidRPr="00D0253C">
        <w:rPr>
          <w:rFonts w:ascii="Times New Roman" w:hAnsi="Times New Roman" w:cs="Times New Roman"/>
          <w:sz w:val="20"/>
          <w:szCs w:val="20"/>
        </w:rPr>
        <w:t>.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5</m:t>
        </m:r>
      </m:oMath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6</m:t>
        </m:r>
      </m:oMath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7162FC22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lastRenderedPageBreak/>
        <w:t>Câu 23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7kW; tốc độ 31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. Tính momen (cơ) định mức: </w:t>
      </w:r>
    </w:p>
    <w:p w14:paraId="7D6F945E" w14:textId="77777777" w:rsidR="00A12628" w:rsidRPr="00D0253C" w:rsidRDefault="00940A48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0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</w:t>
      </w:r>
      <w:r w:rsidR="00A12628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,6 Nm</m:t>
        </m:r>
      </m:oMath>
    </w:p>
    <w:p w14:paraId="3C9BC945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4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2) trong hình là: </w:t>
      </w:r>
    </w:p>
    <w:p w14:paraId="3F851DEE" w14:textId="77777777" w:rsidR="00D16E16" w:rsidRDefault="00D16E16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16E16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70DA0056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95EA877" wp14:editId="5F71A47C">
            <wp:extent cx="919686" cy="709752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096" cy="71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BCB04" w14:textId="77777777" w:rsidR="00D16E16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Power supply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Bearing 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54B84852" w14:textId="77777777" w:rsidR="00D16E16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D16E16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="00A12628" w:rsidRPr="00D0253C">
        <w:rPr>
          <w:rFonts w:ascii="Times New Roman" w:hAnsi="Times New Roman" w:cs="Times New Roman"/>
          <w:sz w:val="20"/>
          <w:szCs w:val="20"/>
        </w:rPr>
        <w:t>. Amature widing</w:t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3CBB52F9" w14:textId="77777777" w:rsidR="00A12628" w:rsidRPr="00D0253C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14:paraId="796AE47C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5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5kW; tốc độ 2200Vg/ph; dòng điện định mức 32A ; điện trở mạch phần ứng gồm điện trở cuộn dây phần ứng và cực từ phụ :  0,27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. Tính từ thông động cơ: </w:t>
      </w:r>
    </w:p>
    <w:p w14:paraId="14CC5492" w14:textId="77777777" w:rsidR="00A12628" w:rsidRPr="00D0253C" w:rsidRDefault="00A12628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0,92 Wb</m:t>
        </m:r>
      </m:oMath>
      <w:r w:rsidR="008A4605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,92 Wb</m:t>
        </m:r>
      </m:oMath>
      <w:r w:rsidR="008A4605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,92 Wb</m:t>
        </m:r>
      </m:oMath>
      <w:r w:rsidR="008A4605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3,92 Wb</m:t>
        </m:r>
      </m:oMath>
    </w:p>
    <w:p w14:paraId="7DD531B0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6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6) trong hình là: </w:t>
      </w:r>
    </w:p>
    <w:p w14:paraId="76E0262B" w14:textId="77777777" w:rsidR="00D16E16" w:rsidRDefault="00D16E16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16E16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0253BEE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5C01F49" wp14:editId="567CFF1F">
            <wp:extent cx="919686" cy="70975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768" cy="71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8DA1F" w14:textId="77777777" w:rsidR="00D16E16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o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 Brush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5A54CE19" w14:textId="77777777" w:rsidR="00A12628" w:rsidRPr="00D0253C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 Commu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02737239" w14:textId="77777777" w:rsidR="00D16E16" w:rsidRDefault="00D16E16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16E16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1F19FB8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7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1) trong hình là: </w:t>
      </w:r>
    </w:p>
    <w:p w14:paraId="4D89135D" w14:textId="77777777" w:rsidR="00D16E16" w:rsidRDefault="00D16E16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16E16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EB8A623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4542CAB" wp14:editId="55D11CD3">
            <wp:extent cx="845687" cy="8959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983" cy="903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A4DE7" w14:textId="77777777" w:rsidR="00D16E16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681B71CE" w14:textId="77777777" w:rsidR="00D16E16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vertAlign w:val="subscript"/>
        </w:rPr>
        <w:sectPr w:rsidR="00D16E16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="00A12628" w:rsidRPr="00D0253C">
        <w:rPr>
          <w:rFonts w:ascii="Times New Roman" w:hAnsi="Times New Roman" w:cs="Times New Roman"/>
          <w:sz w:val="20"/>
          <w:szCs w:val="20"/>
        </w:rPr>
        <w:t>. U</w:t>
      </w:r>
      <w:r w:rsidR="00A12628"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 R</w:t>
      </w:r>
      <w:r w:rsidR="00A12628"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7FE9D256" w14:textId="77777777" w:rsidR="00A12628" w:rsidRPr="00D0253C" w:rsidRDefault="008A4605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483719AA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8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Theo đặc tính tự nhiên ta sẽ được phương trình đặt tính cơ điện là: </w:t>
      </w:r>
    </w:p>
    <w:p w14:paraId="04E0624F" w14:textId="77777777" w:rsidR="00A12628" w:rsidRPr="00D0253C" w:rsidRDefault="00A12628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đm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iCs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+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2F28121E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29: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 Theo phương trình đặt tính cơ điện tự nhiên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2]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b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noProof/>
            <w:color w:val="202124"/>
            <w:sz w:val="20"/>
            <w:szCs w:val="20"/>
            <w:shd w:val="clear" w:color="auto" w:fill="FFFFFF"/>
          </w:rPr>
          <m:t>[4]</m:t>
        </m:r>
      </m:oMath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 vị trí số [3] là: </w:t>
      </w:r>
    </w:p>
    <w:p w14:paraId="2F4BE330" w14:textId="77777777" w:rsidR="00A12628" w:rsidRPr="00D0253C" w:rsidRDefault="00A12628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="0043667D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="0043667D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K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 w:rsidR="0043667D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0D577D8F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30: Vị trí số (2) trong hình là: </w:t>
      </w:r>
    </w:p>
    <w:p w14:paraId="7078979C" w14:textId="77777777" w:rsidR="00D16E16" w:rsidRDefault="00D16E16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16E16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D5D3282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93ED7E0" wp14:editId="1AEC62DA">
            <wp:extent cx="972541" cy="1030286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843" cy="1035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7825C" w14:textId="77777777" w:rsidR="00A12628" w:rsidRPr="00D0253C" w:rsidRDefault="0043667D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="00A12628" w:rsidRPr="00D0253C">
        <w:rPr>
          <w:rFonts w:ascii="Times New Roman" w:hAnsi="Times New Roman" w:cs="Times New Roman"/>
          <w:sz w:val="20"/>
          <w:szCs w:val="20"/>
        </w:rPr>
        <w:t>. R</w:t>
      </w:r>
      <w:r w:rsidR="00A12628"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A12628" w:rsidRPr="00D0253C">
        <w:rPr>
          <w:rFonts w:ascii="Times New Roman" w:hAnsi="Times New Roman" w:cs="Times New Roman"/>
          <w:sz w:val="20"/>
          <w:szCs w:val="20"/>
        </w:rPr>
        <w:t>. U</w:t>
      </w:r>
      <w:r w:rsidR="00A12628"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2D00FB29" w14:textId="77777777" w:rsidR="00D16E16" w:rsidRDefault="00D16E16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16E16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9B0116A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1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: Hình sau đây là sơ đồ nối dây của động cơ gì: </w:t>
      </w:r>
    </w:p>
    <w:p w14:paraId="1298C7DB" w14:textId="77777777" w:rsidR="00D16E16" w:rsidRDefault="00D16E16" w:rsidP="001459D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16E16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A37E6D1" w14:textId="77777777" w:rsidR="00A12628" w:rsidRPr="00D0253C" w:rsidRDefault="00A12628" w:rsidP="001459D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998FAB1" wp14:editId="7CD64CA9">
            <wp:extent cx="1088823" cy="816534"/>
            <wp:effectExtent l="0" t="0" r="0" b="317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482" cy="824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E93A1" w14:textId="77777777" w:rsidR="00D16E16" w:rsidRDefault="0098068C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độc lập.</w:t>
      </w:r>
      <w:r>
        <w:rPr>
          <w:rFonts w:ascii="Times New Roman" w:hAnsi="Times New Roman" w:cs="Times New Roman"/>
          <w:sz w:val="20"/>
          <w:szCs w:val="20"/>
        </w:rPr>
        <w:t xml:space="preserve">     B</w:t>
      </w:r>
      <w:r w:rsidR="00A12628" w:rsidRPr="00D0253C">
        <w:rPr>
          <w:rFonts w:ascii="Times New Roman" w:hAnsi="Times New Roman" w:cs="Times New Roman"/>
          <w:sz w:val="20"/>
          <w:szCs w:val="20"/>
        </w:rPr>
        <w:t>. Động cơ kích từ song song.</w:t>
      </w:r>
    </w:p>
    <w:p w14:paraId="679247B3" w14:textId="77777777" w:rsidR="00A12628" w:rsidRPr="00D0253C" w:rsidRDefault="00A12628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/>
          <w:sz w:val="20"/>
          <w:szCs w:val="20"/>
        </w:rPr>
        <w:t>C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đúng.</w:t>
      </w:r>
      <w:r w:rsidR="00D16E16">
        <w:rPr>
          <w:rFonts w:ascii="Times New Roman" w:hAnsi="Times New Roman" w:cs="Times New Roman"/>
          <w:sz w:val="20"/>
          <w:szCs w:val="20"/>
        </w:rPr>
        <w:t xml:space="preserve"> 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sai.</w:t>
      </w:r>
    </w:p>
    <w:p w14:paraId="71D5916A" w14:textId="77777777" w:rsidR="00D16E16" w:rsidRDefault="00D16E16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16E16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9388539" w14:textId="77777777" w:rsidR="00A12628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2</w:t>
      </w:r>
      <w:r w:rsidR="00A12628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A12628"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785B9CF7" w14:textId="77777777" w:rsidR="00A12628" w:rsidRPr="00D0253C" w:rsidRDefault="00A12628" w:rsidP="001459DB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3,6%</m:t>
        </m:r>
      </m:oMath>
      <w:r w:rsidR="0098068C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2,6%</m:t>
        </m:r>
      </m:oMath>
      <w:r w:rsidR="0098068C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1,6%</m:t>
        </m:r>
      </m:oMath>
      <w:r w:rsidR="0098068C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0,6%</m:t>
        </m:r>
      </m:oMath>
    </w:p>
    <w:p w14:paraId="6DA1B7F3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3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Trong các phương trình sau phương trình nào là phương trình cân bằng điện áp: </w:t>
      </w:r>
    </w:p>
    <w:p w14:paraId="701AC7CE" w14:textId="77777777" w:rsidR="00151694" w:rsidRPr="00D0253C" w:rsidRDefault="0098068C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447F30B" wp14:editId="1743CC62">
            <wp:extent cx="655408" cy="138771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39" cy="14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F0487D9" wp14:editId="0BDC44CF">
            <wp:extent cx="993684" cy="13941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247" cy="14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C487CC9" wp14:editId="23E7FEB7">
            <wp:extent cx="776975" cy="105615"/>
            <wp:effectExtent l="0" t="0" r="4445" b="889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351" cy="1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6238834" wp14:editId="6C2CDE92">
            <wp:extent cx="1167765" cy="199390"/>
            <wp:effectExtent l="0" t="0" r="190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6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024A5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4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sức phản điện động của phần ứng động cơ:  </w:t>
      </w:r>
    </w:p>
    <w:p w14:paraId="3F3A9CB1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638346" wp14:editId="54AFCE33">
            <wp:extent cx="678815" cy="153670"/>
            <wp:effectExtent l="0" t="0" r="698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3DD7">
        <w:rPr>
          <w:rFonts w:ascii="Times New Roman" w:hAnsi="Times New Roman" w:cs="Times New Roman"/>
          <w:noProof/>
          <w:sz w:val="20"/>
          <w:szCs w:val="20"/>
        </w:rPr>
        <w:tab/>
      </w:r>
      <w:r w:rsidR="00583DD7"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7865616" wp14:editId="77A188D8">
            <wp:extent cx="588645" cy="163195"/>
            <wp:effectExtent l="0" t="0" r="1905" b="825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3DD7">
        <w:rPr>
          <w:rFonts w:ascii="Times New Roman" w:hAnsi="Times New Roman" w:cs="Times New Roman"/>
          <w:sz w:val="20"/>
          <w:szCs w:val="20"/>
        </w:rPr>
        <w:tab/>
      </w:r>
      <w:r w:rsidR="00583DD7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B0BB43E" wp14:editId="5B0E660B">
            <wp:extent cx="579120" cy="1536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3DD7">
        <w:rPr>
          <w:rFonts w:ascii="Times New Roman" w:hAnsi="Times New Roman" w:cs="Times New Roman"/>
          <w:sz w:val="20"/>
          <w:szCs w:val="20"/>
        </w:rPr>
        <w:tab/>
      </w:r>
      <w:r w:rsidR="00583DD7"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26DA4B0" wp14:editId="5353D4F8">
            <wp:extent cx="606425" cy="172085"/>
            <wp:effectExtent l="0" t="0" r="317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A0878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5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không tải lý tưởng: </w:t>
      </w:r>
    </w:p>
    <w:p w14:paraId="1E43B917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71,6 rad/s</m:t>
        </m:r>
      </m:oMath>
      <w:r w:rsidR="00583DD7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61,6 rad/s</m:t>
        </m:r>
      </m:oMath>
      <w:r w:rsidR="00583DD7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51,6 rad/s</m:t>
        </m:r>
      </m:oMath>
      <w:r w:rsidR="00583DD7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1,6 rad/s</m:t>
        </m:r>
      </m:oMath>
    </w:p>
    <w:p w14:paraId="27206480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vertAlign w:val="subscript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6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Trong phương trình đặt tính cơ điện </w:t>
      </w:r>
      <m:oMath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b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4</m:t>
                </m:r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[5]</m:t>
        </m:r>
      </m:oMath>
      <w:r w:rsidR="00151694" w:rsidRPr="00A5079D">
        <w:rPr>
          <w:rFonts w:ascii="Times New Roman" w:hAnsi="Times New Roman" w:cs="Times New Roman"/>
          <w:b/>
          <w:iCs/>
          <w:sz w:val="20"/>
          <w:szCs w:val="20"/>
          <w:vertAlign w:val="subscript"/>
        </w:rPr>
        <w:t xml:space="preserve"> </w:t>
      </w:r>
      <w:r w:rsidR="00151694" w:rsidRPr="00A5079D">
        <w:rPr>
          <w:rFonts w:ascii="Times New Roman" w:hAnsi="Times New Roman" w:cs="Times New Roman"/>
          <w:b/>
          <w:iCs/>
          <w:sz w:val="20"/>
          <w:szCs w:val="20"/>
        </w:rPr>
        <w:t>vị tr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í số [5] phương trình là: </w:t>
      </w:r>
    </w:p>
    <w:p w14:paraId="20BC3E5F" w14:textId="77777777" w:rsidR="00151694" w:rsidRPr="00D0253C" w:rsidRDefault="00583DD7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70B17B01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7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Phương trình đặc tính cơ điện sau khi thay dòng điện mạch phần ứng thành momen điện từ của động cơ; </w:t>
      </w:r>
    </w:p>
    <w:p w14:paraId="63C8D3EA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  <m:t>Φ</m:t>
                    </m:r>
                    <m:ctrl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 w:rsidR="00583DD7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 w:rsidR="00583DD7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fư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 w:rsidR="00583DD7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="00583DD7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)</m:t>
                </m:r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</w:p>
    <w:p w14:paraId="2A76B045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lastRenderedPageBreak/>
        <w:t>Câu 38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ặc tính gì của động cơ điện một chiều kích từ độc lập: </w:t>
      </w:r>
    </w:p>
    <w:p w14:paraId="26550F00" w14:textId="77777777" w:rsidR="004A3969" w:rsidRDefault="004A3969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4A3969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82D34DD" w14:textId="77777777" w:rsidR="00151694" w:rsidRPr="004A3969" w:rsidRDefault="00151694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18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21E108C" wp14:editId="666DBE9F">
            <wp:extent cx="952135" cy="724277"/>
            <wp:effectExtent l="0" t="0" r="63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339" cy="73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1CF29" w14:textId="77777777" w:rsidR="00151694" w:rsidRPr="004A3969" w:rsidRDefault="004A3969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>A</w:t>
      </w:r>
      <w:r w:rsidR="00151694" w:rsidRPr="004A3969">
        <w:rPr>
          <w:rFonts w:ascii="Times New Roman" w:hAnsi="Times New Roman" w:cs="Times New Roman"/>
          <w:iCs/>
          <w:sz w:val="18"/>
          <w:szCs w:val="20"/>
        </w:rPr>
        <w:t>. Đặc tính điện cơ</w:t>
      </w:r>
    </w:p>
    <w:p w14:paraId="02853FAD" w14:textId="77777777" w:rsidR="004A3969" w:rsidRPr="004A3969" w:rsidRDefault="004A3969" w:rsidP="004A3969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sz w:val="18"/>
          <w:szCs w:val="20"/>
        </w:rPr>
        <w:t>B.</w:t>
      </w:r>
      <w:r w:rsidRPr="004A3969">
        <w:rPr>
          <w:rFonts w:ascii="Times New Roman" w:hAnsi="Times New Roman" w:cs="Times New Roman"/>
          <w:noProof/>
          <w:sz w:val="18"/>
          <w:szCs w:val="20"/>
        </w:rPr>
        <w:t xml:space="preserve"> </w:t>
      </w:r>
      <w:r w:rsidRPr="004A3969">
        <w:rPr>
          <w:rFonts w:ascii="Times New Roman" w:hAnsi="Times New Roman" w:cs="Times New Roman"/>
          <w:iCs/>
          <w:sz w:val="18"/>
          <w:szCs w:val="20"/>
        </w:rPr>
        <w:t>Đặc tính cơ điện</w:t>
      </w:r>
    </w:p>
    <w:p w14:paraId="4CE872EA" w14:textId="77777777" w:rsidR="004A3969" w:rsidRPr="004A3969" w:rsidRDefault="004A3969" w:rsidP="004A3969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 xml:space="preserve">S. </w:t>
      </w:r>
      <w:r w:rsidRPr="004A3969">
        <w:rPr>
          <w:rFonts w:ascii="Times New Roman" w:hAnsi="Times New Roman" w:cs="Times New Roman"/>
          <w:noProof/>
          <w:sz w:val="18"/>
          <w:szCs w:val="20"/>
        </w:rPr>
        <w:t>Đặc tính cơ</w:t>
      </w:r>
    </w:p>
    <w:p w14:paraId="0C8D5527" w14:textId="77777777" w:rsidR="004A3969" w:rsidRPr="004A3969" w:rsidRDefault="004A3969" w:rsidP="004A3969">
      <w:pPr>
        <w:spacing w:after="0" w:line="240" w:lineRule="auto"/>
        <w:jc w:val="both"/>
        <w:rPr>
          <w:rFonts w:ascii="Times New Roman" w:hAnsi="Times New Roman" w:cs="Times New Roman"/>
          <w:sz w:val="18"/>
          <w:szCs w:val="20"/>
        </w:rPr>
      </w:pPr>
      <w:r w:rsidRPr="004A3969">
        <w:rPr>
          <w:rFonts w:ascii="Times New Roman" w:hAnsi="Times New Roman" w:cs="Times New Roman"/>
          <w:sz w:val="18"/>
          <w:szCs w:val="20"/>
        </w:rPr>
        <w:t>D. Cả 3 câu trên điều sai</w:t>
      </w:r>
    </w:p>
    <w:p w14:paraId="250870FE" w14:textId="77777777" w:rsidR="004A3969" w:rsidRDefault="004A3969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4A3969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FE3801D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39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định mức được xác định bởi công thức: </w:t>
      </w:r>
    </w:p>
    <w:p w14:paraId="65B6A915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den>
        </m:f>
      </m:oMath>
      <w:r w:rsidR="004A3969"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 w:rsidR="004A3969"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 w:rsidR="004A3969"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3 câu trên điều sai.</w:t>
      </w:r>
    </w:p>
    <w:p w14:paraId="2B816E96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0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Theo định nghĩa đặc tính tự nhiên sẽ tương ứng với các trường hợp nào sau đây: </w:t>
      </w:r>
    </w:p>
    <w:p w14:paraId="1F7C2FCF" w14:textId="77777777" w:rsidR="004A3969" w:rsidRDefault="00151694" w:rsidP="001459DB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 w:rsidR="004A3969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  <w:r w:rsidR="004A3969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</w:p>
    <w:p w14:paraId="7A42DE54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 w:rsidR="004A3969"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Φ</m:t>
        </m:r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</w:p>
    <w:p w14:paraId="72583D51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1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.  1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 đại lượng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 là: </w:t>
      </w:r>
    </w:p>
    <w:p w14:paraId="3E352F8E" w14:textId="77777777" w:rsidR="00151694" w:rsidRPr="00D0253C" w:rsidRDefault="004A3969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>. Điện áp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Công suất định mức</w:t>
      </w:r>
      <w:r w:rsidRPr="00D0253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151694" w:rsidRPr="00D0253C">
        <w:rPr>
          <w:rFonts w:ascii="Times New Roman" w:hAnsi="Times New Roman" w:cs="Times New Roman"/>
          <w:sz w:val="20"/>
          <w:szCs w:val="20"/>
        </w:rPr>
        <w:t>Hiệu suất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iCs/>
          <w:sz w:val="20"/>
          <w:szCs w:val="20"/>
        </w:rPr>
        <w:t>. Dòng điện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</w:p>
    <w:p w14:paraId="196E406B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iCs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2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Trong công thức tính dòng điện định mức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 .  1000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[3]</m:t>
            </m:r>
          </m:den>
        </m:f>
      </m:oMath>
      <w:r w:rsidR="00151694" w:rsidRPr="00A5079D">
        <w:rPr>
          <w:rFonts w:ascii="Times New Roman" w:hAnsi="Times New Roman" w:cs="Times New Roman"/>
          <w:b/>
          <w:iCs/>
          <w:sz w:val="20"/>
          <w:szCs w:val="20"/>
        </w:rPr>
        <w:t xml:space="preserve"> vị trí [1] là: </w:t>
      </w:r>
    </w:p>
    <w:p w14:paraId="35A9F694" w14:textId="77777777" w:rsidR="004A3969" w:rsidRDefault="004A3969" w:rsidP="001459DB">
      <w:pPr>
        <w:spacing w:after="0" w:line="240" w:lineRule="auto"/>
        <w:jc w:val="both"/>
        <w:rPr>
          <w:rFonts w:ascii="Times New Roman" w:eastAsiaTheme="minorEastAsia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r>
          <w:rPr>
            <w:rFonts w:ascii="Cambria Math" w:hAnsi="Cambria Math" w:cs="Times New Roman"/>
            <w:noProof/>
            <w:sz w:val="20"/>
            <w:szCs w:val="20"/>
          </w:rPr>
          <m:t>ω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noProof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54655DF6" w14:textId="77777777" w:rsidR="00151694" w:rsidRPr="00A5079D" w:rsidRDefault="001459DB" w:rsidP="001459D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3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4FD28A2C" w14:textId="77777777" w:rsidR="004A3969" w:rsidRDefault="004A3969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4A3969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B0B91B9" w14:textId="77777777" w:rsidR="00151694" w:rsidRPr="00D0253C" w:rsidRDefault="00151694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B36CBF4" wp14:editId="203B2297">
            <wp:extent cx="1134805" cy="815926"/>
            <wp:effectExtent l="0" t="0" r="8255" b="381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566" cy="822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25AF1" w14:textId="77777777" w:rsidR="00151694" w:rsidRPr="00D0253C" w:rsidRDefault="004A3969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="00151694"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="00151694"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37C7CF9B" w14:textId="77777777" w:rsidR="00151694" w:rsidRPr="00D0253C" w:rsidRDefault="004A3969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="00151694" w:rsidRPr="00D0253C">
        <w:rPr>
          <w:rFonts w:ascii="Times New Roman" w:hAnsi="Times New Roman" w:cs="Times New Roman"/>
          <w:sz w:val="20"/>
          <w:szCs w:val="20"/>
        </w:rPr>
        <w:t>. Họ đặc tính cơ nhân tạo khi thay đổi từ thông</w:t>
      </w:r>
    </w:p>
    <w:p w14:paraId="0774310C" w14:textId="77777777" w:rsidR="004A3969" w:rsidRPr="00D0253C" w:rsidRDefault="004A3969" w:rsidP="004A3969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iCs/>
          <w:sz w:val="20"/>
          <w:szCs w:val="20"/>
        </w:rPr>
        <w:t>Họ đặc tính nhân tạo biến trở.</w:t>
      </w:r>
    </w:p>
    <w:p w14:paraId="0F8A54A2" w14:textId="77777777" w:rsidR="004A3969" w:rsidRPr="00D0253C" w:rsidRDefault="00937EC8" w:rsidP="004A3969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D</w:t>
      </w:r>
      <w:r w:rsidR="004A3969"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="004A3969" w:rsidRPr="00D0253C">
        <w:rPr>
          <w:rFonts w:ascii="Times New Roman" w:hAnsi="Times New Roman" w:cs="Times New Roman"/>
          <w:sz w:val="20"/>
          <w:szCs w:val="20"/>
        </w:rPr>
        <w:t>Họ đặc tính nhân tạo khi thay đổi điện áp phần ứng</w:t>
      </w:r>
    </w:p>
    <w:p w14:paraId="48DD71F7" w14:textId="77777777" w:rsidR="004A3969" w:rsidRDefault="004A3969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4A3969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7269E386" w14:textId="77777777" w:rsidR="00151694" w:rsidRPr="00A5079D" w:rsidRDefault="001459DB" w:rsidP="001459D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4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:   Đồ thị sau đây thể hiện điều gì: </w:t>
      </w:r>
    </w:p>
    <w:p w14:paraId="634A80DE" w14:textId="77777777" w:rsidR="00A348C0" w:rsidRDefault="00A348C0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A348C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C3EA1C9" w14:textId="77777777" w:rsidR="00151694" w:rsidRPr="00D0253C" w:rsidRDefault="00151694" w:rsidP="001459DB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7AAB142" wp14:editId="0A5EDF83">
            <wp:extent cx="889619" cy="689317"/>
            <wp:effectExtent l="0" t="0" r="635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537" cy="69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16D64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025E7936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>B. Họ đặc tính nhân tạo biến trở.</w:t>
      </w:r>
    </w:p>
    <w:p w14:paraId="7D5CC4F6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sz w:val="20"/>
          <w:szCs w:val="20"/>
        </w:rPr>
        <w:t xml:space="preserve">Họ đặc tính nhân tạo khi thay đổi điện áp phần ứng </w:t>
      </w:r>
    </w:p>
    <w:p w14:paraId="6AFD01FC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Họ đặc tính cơ nhân tạo khi thay đổi từ thông</w:t>
      </w:r>
    </w:p>
    <w:p w14:paraId="0742119E" w14:textId="77777777" w:rsidR="00A348C0" w:rsidRDefault="00A348C0" w:rsidP="001459DB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A348C0" w:rsidSect="00A348C0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CAA91A0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>5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góc định mức: </w:t>
      </w:r>
    </w:p>
    <w:p w14:paraId="06A15596" w14:textId="77777777" w:rsidR="00151694" w:rsidRPr="00D0253C" w:rsidRDefault="00151694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0,3 rad/s</m:t>
        </m:r>
      </m:oMath>
      <w:r w:rsidR="00A348C0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0,3 rad/s</m:t>
        </m:r>
      </m:oMath>
      <w:r w:rsidR="00A348C0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0,3 rad/s</m:t>
        </m:r>
      </m:oMath>
      <w:r w:rsidR="00A348C0"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0,3 rad/s</m:t>
        </m:r>
      </m:oMath>
    </w:p>
    <w:p w14:paraId="765D0047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6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. Điểm thứ nhất trên đường đặc tính là: </w:t>
      </w:r>
    </w:p>
    <w:p w14:paraId="68E0AB1C" w14:textId="77777777" w:rsidR="00151694" w:rsidRPr="00D0253C" w:rsidRDefault="00A348C0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9,6 ; 24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6,6 ; 21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[28,6 ; 23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[27,6 ; 22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0E11532D" w14:textId="77777777" w:rsidR="00151694" w:rsidRPr="00A5079D" w:rsidRDefault="001459DB" w:rsidP="001459D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7</w:t>
      </w:r>
      <w:r w:rsidR="00151694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151694"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49B09E71" w14:textId="77777777" w:rsidR="00151694" w:rsidRPr="00D0253C" w:rsidRDefault="00A348C0" w:rsidP="001459DB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8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9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="00151694" w:rsidRPr="00D0253C">
        <w:rPr>
          <w:rFonts w:ascii="Times New Roman" w:hAnsi="Times New Roman" w:cs="Times New Roman"/>
          <w:sz w:val="20"/>
          <w:szCs w:val="20"/>
        </w:rPr>
        <w:t>.</w:t>
      </w:r>
      <w:r w:rsidR="00151694"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7%</m:t>
        </m:r>
      </m:oMath>
    </w:p>
    <w:p w14:paraId="17BB3EA1" w14:textId="77777777" w:rsidR="00AC540C" w:rsidRPr="005D6F96" w:rsidRDefault="005D6F96" w:rsidP="00AC540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8</w:t>
      </w:r>
      <w:r w:rsidR="00AC540C" w:rsidRPr="005D6F96">
        <w:rPr>
          <w:rFonts w:ascii="Times New Roman" w:hAnsi="Times New Roman" w:cs="Times New Roman"/>
          <w:b/>
          <w:sz w:val="20"/>
          <w:szCs w:val="20"/>
        </w:rPr>
        <w:t xml:space="preserve">:  Đồ thị sau đây thể hiện điều gì: </w:t>
      </w:r>
    </w:p>
    <w:p w14:paraId="055E5758" w14:textId="77777777" w:rsid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AC540C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F498EEF" w14:textId="77777777" w:rsidR="00AC540C" w:rsidRP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4B15058" wp14:editId="5164432B">
            <wp:extent cx="1139483" cy="888947"/>
            <wp:effectExtent l="0" t="0" r="3810" b="698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846" cy="899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D10A3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điện áp thay đổi</w:t>
      </w:r>
    </w:p>
    <w:p w14:paraId="6E73FE53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72F0B06F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điện áp không đổi</w:t>
      </w:r>
    </w:p>
    <w:p w14:paraId="16AD7CF3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189F3C0A" w14:textId="77777777" w:rsidR="00AC540C" w:rsidRDefault="00AC540C" w:rsidP="00AC540C">
      <w:pPr>
        <w:rPr>
          <w:rFonts w:ascii="Times New Roman" w:hAnsi="Times New Roman" w:cs="Times New Roman"/>
          <w:sz w:val="20"/>
          <w:szCs w:val="20"/>
        </w:rPr>
        <w:sectPr w:rsidR="00AC540C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FCF033B" w14:textId="77777777" w:rsidR="00AC540C" w:rsidRPr="005D6F96" w:rsidRDefault="005D6F96" w:rsidP="00AC540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9</w:t>
      </w:r>
      <w:r w:rsidR="00AC540C"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33BBBFBB" w14:textId="77777777" w:rsid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AC540C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4B745D8" w14:textId="77777777" w:rsidR="00AC540C" w:rsidRP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E71A490" wp14:editId="38C2D6EB">
            <wp:extent cx="984739" cy="764663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886" cy="77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F524D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từ thông thay đổi</w:t>
      </w:r>
    </w:p>
    <w:p w14:paraId="6F051DD9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325711C8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5151FA8D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5105C558" w14:textId="77777777" w:rsidR="00AC540C" w:rsidRDefault="00AC540C" w:rsidP="00AC540C">
      <w:pPr>
        <w:rPr>
          <w:rFonts w:ascii="Times New Roman" w:hAnsi="Times New Roman" w:cs="Times New Roman"/>
          <w:sz w:val="20"/>
          <w:szCs w:val="20"/>
        </w:rPr>
        <w:sectPr w:rsidR="00AC540C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5709DCE" w14:textId="77777777" w:rsidR="00AC540C" w:rsidRPr="005D6F96" w:rsidRDefault="005D6F96" w:rsidP="00AC540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0</w:t>
      </w:r>
      <w:r w:rsidR="00AC540C"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2C62C3B3" w14:textId="77777777" w:rsid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AC540C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63FA7807" w14:textId="77777777" w:rsidR="00AC540C" w:rsidRPr="00AC540C" w:rsidRDefault="00AC540C" w:rsidP="00AC540C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5BBCE76" wp14:editId="30EC5D95">
            <wp:extent cx="1097280" cy="841120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41" cy="846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B81C2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và từ thông phụ thuộc vào giá trị từ thông</w:t>
      </w:r>
    </w:p>
    <w:p w14:paraId="720DA173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không đổi</w:t>
      </w:r>
    </w:p>
    <w:p w14:paraId="0FF7BEE7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2E635CCA" w14:textId="77777777" w:rsidR="00AC540C" w:rsidRPr="00AC540C" w:rsidRDefault="00AC540C" w:rsidP="00AC540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34EB860E" w14:textId="77777777" w:rsidR="00AC540C" w:rsidRDefault="00AC540C" w:rsidP="00AC540C">
      <w:pPr>
        <w:rPr>
          <w:rFonts w:ascii="Times New Roman" w:hAnsi="Times New Roman" w:cs="Times New Roman"/>
          <w:sz w:val="20"/>
          <w:szCs w:val="20"/>
        </w:rPr>
        <w:sectPr w:rsidR="00AC540C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A82844D" w14:textId="77777777" w:rsidR="00663A04" w:rsidRDefault="00663A04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C1A672D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BF4DDB8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BEADAC6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6BD7AC61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4BFCE5E5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400C6852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lastRenderedPageBreak/>
        <w:t>TRƯỜNG ĐẠI HỌC SPKT VĨNH LONG</w:t>
      </w:r>
    </w:p>
    <w:p w14:paraId="370ADB5F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CEF95D" wp14:editId="7D4155A0">
                <wp:simplePos x="0" y="0"/>
                <wp:positionH relativeFrom="column">
                  <wp:posOffset>1249405</wp:posOffset>
                </wp:positionH>
                <wp:positionV relativeFrom="paragraph">
                  <wp:posOffset>156048</wp:posOffset>
                </wp:positionV>
                <wp:extent cx="850900" cy="0"/>
                <wp:effectExtent l="0" t="0" r="25400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BA24A5" id="Straight Connector 48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4pt,12.3pt" to="165.4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" strokecolor="black [3213]" strokeweight=".5pt">
                <v:stroke joinstyle="miter"/>
              </v:line>
            </w:pict>
          </mc:Fallback>
        </mc:AlternateContent>
      </w:r>
      <w:r w:rsidRPr="00D0253C">
        <w:rPr>
          <w:rFonts w:ascii="Times New Roman" w:hAnsi="Times New Roman" w:cs="Times New Roman"/>
        </w:rPr>
        <w:t>KHOA CƠ KHÍ</w:t>
      </w:r>
    </w:p>
    <w:p w14:paraId="368E8D3A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7ECA3E" wp14:editId="712194BF">
                <wp:simplePos x="0" y="0"/>
                <wp:positionH relativeFrom="column">
                  <wp:posOffset>1287652</wp:posOffset>
                </wp:positionH>
                <wp:positionV relativeFrom="paragraph">
                  <wp:posOffset>110796</wp:posOffset>
                </wp:positionV>
                <wp:extent cx="1828800" cy="1828800"/>
                <wp:effectExtent l="0" t="0" r="0" b="0"/>
                <wp:wrapSquare wrapText="bothSides"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D5656B" w14:textId="77777777" w:rsidR="00C03810" w:rsidRPr="00682FA4" w:rsidRDefault="00C03810" w:rsidP="00D9438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82FA4"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ĐỀ SỐ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7ECA3E" id="Text Box 49" o:spid="_x0000_s1027" type="#_x0000_t202" style="position:absolute;left:0;text-align:left;margin-left:101.4pt;margin-top:8.7pt;width:2in;height:2in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" fillcolor="black [3213]" stroked="f">
                <v:textbox style="mso-fit-shape-to-text:t">
                  <w:txbxContent>
                    <w:p w14:paraId="49D5656B" w14:textId="77777777" w:rsidR="00C03810" w:rsidRPr="00682FA4" w:rsidRDefault="00C03810" w:rsidP="00D9438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82FA4"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ĐỀ SỐ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5CCA903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677CA1BE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3355E511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b/>
        </w:rPr>
      </w:pPr>
      <w:r w:rsidRPr="00D0253C">
        <w:rPr>
          <w:rFonts w:ascii="Times New Roman" w:hAnsi="Times New Roman" w:cs="Times New Roman"/>
          <w:b/>
        </w:rPr>
        <w:t>ĐỀ KIỂM TRA GIỮA KỲ</w:t>
      </w:r>
    </w:p>
    <w:p w14:paraId="01419E5D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ôn học: </w:t>
      </w:r>
      <w:r w:rsidRPr="00D0253C">
        <w:rPr>
          <w:rFonts w:ascii="Times New Roman" w:hAnsi="Times New Roman" w:cs="Times New Roman"/>
          <w:i/>
        </w:rPr>
        <w:t>Truyền động điện trong CN</w:t>
      </w:r>
    </w:p>
    <w:p w14:paraId="4D64F973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ã HP: </w:t>
      </w:r>
      <w:r w:rsidRPr="00D0253C">
        <w:rPr>
          <w:rFonts w:ascii="Times New Roman" w:hAnsi="Times New Roman" w:cs="Times New Roman"/>
          <w:i/>
        </w:rPr>
        <w:t>ME1219</w:t>
      </w:r>
    </w:p>
    <w:p w14:paraId="35C29C4D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D0253C">
        <w:rPr>
          <w:rFonts w:ascii="Times New Roman" w:hAnsi="Times New Roman" w:cs="Times New Roman"/>
        </w:rPr>
        <w:t xml:space="preserve">Thời gian: </w:t>
      </w:r>
      <w:r w:rsidRPr="00D0253C">
        <w:rPr>
          <w:rFonts w:ascii="Times New Roman" w:hAnsi="Times New Roman" w:cs="Times New Roman"/>
          <w:i/>
        </w:rPr>
        <w:t>70 phút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  <w:sz w:val="24"/>
          <w:szCs w:val="24"/>
        </w:rPr>
        <w:t>(Không sử dụng tài liệu)</w:t>
      </w:r>
    </w:p>
    <w:p w14:paraId="05F30E04" w14:textId="77777777" w:rsidR="00D94380" w:rsidRPr="00D0253C" w:rsidRDefault="00D94380" w:rsidP="00D94380">
      <w:pPr>
        <w:spacing w:after="0"/>
        <w:rPr>
          <w:rFonts w:ascii="Times New Roman" w:hAnsi="Times New Roman" w:cs="Times New Roman"/>
          <w:b/>
          <w:i/>
          <w:u w:val="single"/>
        </w:rPr>
        <w:sectPr w:rsidR="00D94380" w:rsidRPr="00D0253C" w:rsidSect="00D94380">
          <w:type w:val="continuous"/>
          <w:pgSz w:w="11906" w:h="16838" w:code="9"/>
          <w:pgMar w:top="567" w:right="567" w:bottom="567" w:left="567" w:header="720" w:footer="720" w:gutter="0"/>
          <w:cols w:num="2" w:space="282"/>
          <w:docGrid w:linePitch="360"/>
        </w:sectPr>
      </w:pPr>
    </w:p>
    <w:p w14:paraId="586D7356" w14:textId="77777777" w:rsidR="00D94380" w:rsidRPr="00D0253C" w:rsidRDefault="00D94380" w:rsidP="00D94380">
      <w:pPr>
        <w:spacing w:after="0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i/>
          <w:u w:val="single"/>
        </w:rPr>
        <w:t>Chú ý: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</w:rPr>
        <w:t xml:space="preserve">Chỉ được ghi kết quả </w:t>
      </w:r>
      <w:r w:rsidRPr="00D0253C">
        <w:rPr>
          <w:rFonts w:ascii="Times New Roman" w:hAnsi="Times New Roman" w:cs="Times New Roman"/>
          <w:b/>
          <w:i/>
        </w:rPr>
        <w:t>một lần</w:t>
      </w:r>
      <w:r w:rsidRPr="00D0253C">
        <w:rPr>
          <w:rFonts w:ascii="Times New Roman" w:hAnsi="Times New Roman" w:cs="Times New Roman"/>
          <w:i/>
        </w:rPr>
        <w:t xml:space="preserve"> vào ô, nếu có dấu hiệu chỉnh sửa xem như câu đó không hợp lệ.</w:t>
      </w:r>
    </w:p>
    <w:p w14:paraId="79EE99CF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  <w:sectPr w:rsidR="00D94380" w:rsidRPr="00D0253C" w:rsidSect="006F4C31">
          <w:type w:val="continuous"/>
          <w:pgSz w:w="11906" w:h="16838" w:code="9"/>
          <w:pgMar w:top="567" w:right="567" w:bottom="567" w:left="567" w:header="720" w:footer="720" w:gutter="0"/>
          <w:cols w:space="282"/>
          <w:docGrid w:linePitch="360"/>
        </w:sectPr>
      </w:pPr>
    </w:p>
    <w:tbl>
      <w:tblPr>
        <w:tblStyle w:val="TableGrid"/>
        <w:tblW w:w="11400" w:type="dxa"/>
        <w:tblInd w:w="-289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94380" w:rsidRPr="00D0253C" w14:paraId="72724B87" w14:textId="77777777" w:rsidTr="00C03810">
        <w:tc>
          <w:tcPr>
            <w:tcW w:w="456" w:type="dxa"/>
          </w:tcPr>
          <w:p w14:paraId="518F85C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14:paraId="0A0CB6A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6" w:type="dxa"/>
          </w:tcPr>
          <w:p w14:paraId="24C812D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56" w:type="dxa"/>
          </w:tcPr>
          <w:p w14:paraId="2A868FD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6" w:type="dxa"/>
          </w:tcPr>
          <w:p w14:paraId="0749735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56" w:type="dxa"/>
          </w:tcPr>
          <w:p w14:paraId="27D9AB1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56" w:type="dxa"/>
          </w:tcPr>
          <w:p w14:paraId="648561D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56" w:type="dxa"/>
          </w:tcPr>
          <w:p w14:paraId="6C06DF0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56" w:type="dxa"/>
          </w:tcPr>
          <w:p w14:paraId="5EA5ECC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56" w:type="dxa"/>
          </w:tcPr>
          <w:p w14:paraId="1E7A3A3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56" w:type="dxa"/>
          </w:tcPr>
          <w:p w14:paraId="5218C76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56" w:type="dxa"/>
          </w:tcPr>
          <w:p w14:paraId="1BA63EF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56" w:type="dxa"/>
          </w:tcPr>
          <w:p w14:paraId="53CB4CD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56" w:type="dxa"/>
          </w:tcPr>
          <w:p w14:paraId="394EF71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56" w:type="dxa"/>
          </w:tcPr>
          <w:p w14:paraId="256B2A2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456" w:type="dxa"/>
          </w:tcPr>
          <w:p w14:paraId="1B3C84A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56" w:type="dxa"/>
          </w:tcPr>
          <w:p w14:paraId="7BBA429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456" w:type="dxa"/>
          </w:tcPr>
          <w:p w14:paraId="3398F2E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56" w:type="dxa"/>
          </w:tcPr>
          <w:p w14:paraId="0DAC026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56" w:type="dxa"/>
          </w:tcPr>
          <w:p w14:paraId="1AE50BE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456" w:type="dxa"/>
          </w:tcPr>
          <w:p w14:paraId="60055DC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456" w:type="dxa"/>
          </w:tcPr>
          <w:p w14:paraId="48EB671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456" w:type="dxa"/>
          </w:tcPr>
          <w:p w14:paraId="09DFE33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456" w:type="dxa"/>
          </w:tcPr>
          <w:p w14:paraId="6D1C450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456" w:type="dxa"/>
          </w:tcPr>
          <w:p w14:paraId="70907F5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D94380" w:rsidRPr="00D0253C" w14:paraId="6EC5ACB1" w14:textId="77777777" w:rsidTr="00C03810">
        <w:tc>
          <w:tcPr>
            <w:tcW w:w="456" w:type="dxa"/>
          </w:tcPr>
          <w:p w14:paraId="25C85DE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2C8058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E88908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81DD41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B5DC3D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72F723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23D70A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A17E49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1A8CBC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39F2D4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C983DE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78C9E1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99AEE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AD77F8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442CF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A7CFDA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81BE34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0EB256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807085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0D780E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67886C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8D6E22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6AF8B1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777309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290F9A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94380" w:rsidRPr="00D0253C" w14:paraId="65CC3734" w14:textId="77777777" w:rsidTr="00C03810">
        <w:tc>
          <w:tcPr>
            <w:tcW w:w="456" w:type="dxa"/>
          </w:tcPr>
          <w:p w14:paraId="307EF14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56" w:type="dxa"/>
          </w:tcPr>
          <w:p w14:paraId="10FABE5C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456" w:type="dxa"/>
          </w:tcPr>
          <w:p w14:paraId="7E657E2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56" w:type="dxa"/>
          </w:tcPr>
          <w:p w14:paraId="16A66B6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456" w:type="dxa"/>
          </w:tcPr>
          <w:p w14:paraId="0972126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456" w:type="dxa"/>
          </w:tcPr>
          <w:p w14:paraId="78399D3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456" w:type="dxa"/>
          </w:tcPr>
          <w:p w14:paraId="5550201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456" w:type="dxa"/>
          </w:tcPr>
          <w:p w14:paraId="7DECE51A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456" w:type="dxa"/>
          </w:tcPr>
          <w:p w14:paraId="041E1E3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456" w:type="dxa"/>
          </w:tcPr>
          <w:p w14:paraId="127A02E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456" w:type="dxa"/>
          </w:tcPr>
          <w:p w14:paraId="6DCEAA2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456" w:type="dxa"/>
          </w:tcPr>
          <w:p w14:paraId="2C63015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456" w:type="dxa"/>
          </w:tcPr>
          <w:p w14:paraId="6D368E9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456" w:type="dxa"/>
          </w:tcPr>
          <w:p w14:paraId="61081A1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456" w:type="dxa"/>
          </w:tcPr>
          <w:p w14:paraId="0EDE57F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456" w:type="dxa"/>
          </w:tcPr>
          <w:p w14:paraId="02E0CC7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456" w:type="dxa"/>
          </w:tcPr>
          <w:p w14:paraId="051093C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456" w:type="dxa"/>
          </w:tcPr>
          <w:p w14:paraId="6801E2A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456" w:type="dxa"/>
          </w:tcPr>
          <w:p w14:paraId="2B611BB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456" w:type="dxa"/>
          </w:tcPr>
          <w:p w14:paraId="4770299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456" w:type="dxa"/>
          </w:tcPr>
          <w:p w14:paraId="34F8935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456" w:type="dxa"/>
          </w:tcPr>
          <w:p w14:paraId="3F38883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456" w:type="dxa"/>
          </w:tcPr>
          <w:p w14:paraId="76CF184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456" w:type="dxa"/>
          </w:tcPr>
          <w:p w14:paraId="01E405C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456" w:type="dxa"/>
          </w:tcPr>
          <w:p w14:paraId="23BEB25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D94380" w:rsidRPr="00D0253C" w14:paraId="426CC5E6" w14:textId="77777777" w:rsidTr="00C03810">
        <w:tc>
          <w:tcPr>
            <w:tcW w:w="456" w:type="dxa"/>
          </w:tcPr>
          <w:p w14:paraId="666EABF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EC7258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8F771D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7D8834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832149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44CA2C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B0C549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315676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72D297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A9BCF6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66FD2B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AF2C65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EAEC81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2403E0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5987A9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5A4E4B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1E6970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63D700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E0010D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391EBF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015DB2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185A6D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F5E2BA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ABD407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95FFCA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61F0CE9C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Theo định nghĩa đặc tính tự nhiên sẽ tương ứng với các trường hợp nào sau đây: </w:t>
      </w:r>
    </w:p>
    <w:p w14:paraId="6E333081" w14:textId="77777777" w:rsidR="00951ACF" w:rsidRDefault="00951ACF" w:rsidP="00951ACF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</w:p>
    <w:p w14:paraId="3CD8AC0A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Φ</m:t>
        </m:r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</w:p>
    <w:p w14:paraId="5F4CDA1E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.  1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 đại lượng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 là: </w:t>
      </w:r>
    </w:p>
    <w:p w14:paraId="22588C9D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>. Điện áp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Công suất định mức</w:t>
      </w:r>
      <w:r w:rsidRPr="00D0253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iệu suất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>. Dòng điện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</w:p>
    <w:p w14:paraId="3A172319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iCs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Trong công thức tính dòng điện định mức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 .  1000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[3]</m:t>
            </m:r>
          </m:den>
        </m:f>
      </m:oMath>
      <w:r w:rsidRPr="00A5079D">
        <w:rPr>
          <w:rFonts w:ascii="Times New Roman" w:hAnsi="Times New Roman" w:cs="Times New Roman"/>
          <w:b/>
          <w:iCs/>
          <w:sz w:val="20"/>
          <w:szCs w:val="20"/>
        </w:rPr>
        <w:t xml:space="preserve"> vị trí [1] là: </w:t>
      </w:r>
    </w:p>
    <w:p w14:paraId="24AA5B89" w14:textId="77777777" w:rsidR="00951ACF" w:rsidRDefault="00951ACF" w:rsidP="00951ACF">
      <w:pPr>
        <w:spacing w:after="0" w:line="240" w:lineRule="auto"/>
        <w:jc w:val="both"/>
        <w:rPr>
          <w:rFonts w:ascii="Times New Roman" w:eastAsiaTheme="minorEastAsia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r>
          <w:rPr>
            <w:rFonts w:ascii="Cambria Math" w:hAnsi="Cambria Math" w:cs="Times New Roman"/>
            <w:noProof/>
            <w:sz w:val="20"/>
            <w:szCs w:val="20"/>
          </w:rPr>
          <m:t>ω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noProof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36866E5D" w14:textId="77777777" w:rsidR="00951ACF" w:rsidRPr="00A5079D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5E44A639" w14:textId="77777777" w:rsidR="00951ACF" w:rsidRDefault="00951ACF" w:rsidP="00951ACF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951ACF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AA9BAA4" w14:textId="77777777" w:rsidR="00951ACF" w:rsidRPr="00D0253C" w:rsidRDefault="00951ACF" w:rsidP="00951ACF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05456A1" wp14:editId="2E8C200D">
            <wp:extent cx="1134805" cy="815926"/>
            <wp:effectExtent l="0" t="0" r="8255" b="381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566" cy="822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9E891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760BC4FC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Họ đặc tính cơ nhân tạo khi thay đổi từ thông</w:t>
      </w:r>
    </w:p>
    <w:p w14:paraId="3C90EE3C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iCs/>
          <w:sz w:val="20"/>
          <w:szCs w:val="20"/>
        </w:rPr>
        <w:t>Họ đặc tính nhân tạo biến trở.</w:t>
      </w:r>
    </w:p>
    <w:p w14:paraId="1F1042D9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nhân tạo khi thay đổi điện áp phần ứng</w:t>
      </w:r>
    </w:p>
    <w:p w14:paraId="4DE14A82" w14:textId="77777777" w:rsidR="00951ACF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951ACF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6F44899" w14:textId="77777777" w:rsidR="00951ACF" w:rsidRPr="00A5079D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  Đồ thị sau đây thể hiện điều gì: </w:t>
      </w:r>
    </w:p>
    <w:p w14:paraId="7491FA95" w14:textId="77777777" w:rsidR="00951ACF" w:rsidRDefault="00951ACF" w:rsidP="00951ACF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951ACF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F4720A4" w14:textId="77777777" w:rsidR="00951ACF" w:rsidRPr="00D0253C" w:rsidRDefault="00951ACF" w:rsidP="00951ACF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0B66A17" wp14:editId="0110C642">
            <wp:extent cx="889619" cy="689317"/>
            <wp:effectExtent l="0" t="0" r="635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537" cy="69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BE675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7184D6CA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>B. Họ đặc tính nhân tạo biến trở.</w:t>
      </w:r>
    </w:p>
    <w:p w14:paraId="1030FDBE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sz w:val="20"/>
          <w:szCs w:val="20"/>
        </w:rPr>
        <w:t xml:space="preserve">Họ đặc tính nhân tạo khi thay đổi điện áp phần ứng </w:t>
      </w:r>
    </w:p>
    <w:p w14:paraId="42832D54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Họ đặc tính cơ nhân tạo khi thay đổi từ thông</w:t>
      </w:r>
    </w:p>
    <w:p w14:paraId="3D6EB80C" w14:textId="77777777" w:rsidR="00951ACF" w:rsidRDefault="00951ACF" w:rsidP="00951ACF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951ACF" w:rsidSect="00A348C0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B97779A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6</w:t>
      </w:r>
      <w:r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góc định mức: </w:t>
      </w:r>
    </w:p>
    <w:p w14:paraId="5CD44794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0,3 rad/s</m:t>
        </m:r>
      </m:oMath>
    </w:p>
    <w:p w14:paraId="56CAE38A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7</w:t>
      </w:r>
      <w:r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Điểm thứ nhất trên đường đặc tính là: </w:t>
      </w:r>
    </w:p>
    <w:p w14:paraId="4087F8C1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9,6 ; 24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6,6 ; 21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8,6 ; 23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7,6 ; 22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3B5ED2DD" w14:textId="77777777" w:rsidR="00951ACF" w:rsidRPr="00A5079D" w:rsidRDefault="00951ACF" w:rsidP="00951AC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8</w:t>
      </w:r>
      <w:r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3FCC3E74" w14:textId="77777777" w:rsidR="00951ACF" w:rsidRPr="00D0253C" w:rsidRDefault="00951ACF" w:rsidP="00951ACF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8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9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7%</m:t>
        </m:r>
      </m:oMath>
    </w:p>
    <w:p w14:paraId="1984BDA3" w14:textId="77777777" w:rsidR="00951ACF" w:rsidRPr="005D6F96" w:rsidRDefault="00951ACF" w:rsidP="00951AC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9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 Đồ thị sau đây thể hiện điều gì: </w:t>
      </w:r>
    </w:p>
    <w:p w14:paraId="146BD35C" w14:textId="77777777" w:rsidR="00951ACF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951ACF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7982C4B" w14:textId="77777777" w:rsidR="00951ACF" w:rsidRPr="00AC540C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B92738B" wp14:editId="3C6783B9">
            <wp:extent cx="1139483" cy="888947"/>
            <wp:effectExtent l="0" t="0" r="3810" b="698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846" cy="899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7F1BD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điện áp thay đổi</w:t>
      </w:r>
    </w:p>
    <w:p w14:paraId="2431DE37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2826B5E1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điện áp không đổi</w:t>
      </w:r>
    </w:p>
    <w:p w14:paraId="701C40AB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06E9C85A" w14:textId="77777777" w:rsidR="00951ACF" w:rsidRDefault="00951ACF" w:rsidP="00951ACF">
      <w:pPr>
        <w:rPr>
          <w:rFonts w:ascii="Times New Roman" w:hAnsi="Times New Roman" w:cs="Times New Roman"/>
          <w:sz w:val="20"/>
          <w:szCs w:val="20"/>
        </w:rPr>
        <w:sectPr w:rsidR="00951ACF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1B7CB48" w14:textId="77777777" w:rsidR="00951ACF" w:rsidRPr="005D6F96" w:rsidRDefault="00951ACF" w:rsidP="00951AC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0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12FE77E7" w14:textId="77777777" w:rsidR="00951ACF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951ACF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74A9E3A" w14:textId="77777777" w:rsidR="00951ACF" w:rsidRPr="00AC540C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A3528B2" wp14:editId="1467225D">
            <wp:extent cx="984739" cy="764663"/>
            <wp:effectExtent l="0" t="0" r="635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886" cy="77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4F196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từ thông thay đổi</w:t>
      </w:r>
    </w:p>
    <w:p w14:paraId="16D4CB28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7C8271D4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3355C9FA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7D324E50" w14:textId="77777777" w:rsidR="00951ACF" w:rsidRDefault="00951ACF" w:rsidP="00951ACF">
      <w:pPr>
        <w:rPr>
          <w:rFonts w:ascii="Times New Roman" w:hAnsi="Times New Roman" w:cs="Times New Roman"/>
          <w:sz w:val="20"/>
          <w:szCs w:val="20"/>
        </w:rPr>
        <w:sectPr w:rsidR="00951ACF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DF352BE" w14:textId="77777777" w:rsidR="00951ACF" w:rsidRPr="005D6F96" w:rsidRDefault="00951ACF" w:rsidP="00951AC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1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4ABA0A48" w14:textId="77777777" w:rsidR="00951ACF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951ACF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E293C07" w14:textId="77777777" w:rsidR="00951ACF" w:rsidRPr="00AC540C" w:rsidRDefault="00951ACF" w:rsidP="00951ACF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39DFA43" wp14:editId="6E96CA2F">
            <wp:extent cx="1097280" cy="841120"/>
            <wp:effectExtent l="0" t="0" r="762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41" cy="846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CA82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và từ thông phụ thuộc vào giá trị từ thông</w:t>
      </w:r>
    </w:p>
    <w:p w14:paraId="2695C1A2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không đổi</w:t>
      </w:r>
    </w:p>
    <w:p w14:paraId="5A32269D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510028CE" w14:textId="77777777" w:rsidR="00951ACF" w:rsidRPr="00AC540C" w:rsidRDefault="00951ACF" w:rsidP="00951AC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0E2A4387" w14:textId="77777777" w:rsidR="00951ACF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  <w:sectPr w:rsidR="00951ACF" w:rsidSect="00951ACF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66D399C" w14:textId="77777777" w:rsidR="00951ACF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14:paraId="2747C58E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lastRenderedPageBreak/>
        <w:t>Câu 1</w:t>
      </w:r>
      <w:r w:rsidR="00951ACF">
        <w:rPr>
          <w:rFonts w:ascii="Times New Roman" w:hAnsi="Times New Roman" w:cs="Times New Roman"/>
          <w:b/>
          <w:sz w:val="20"/>
          <w:szCs w:val="20"/>
        </w:rPr>
        <w:t>2</w:t>
      </w:r>
      <w:r w:rsidRPr="00A5079D">
        <w:rPr>
          <w:rFonts w:ascii="Times New Roman" w:hAnsi="Times New Roman" w:cs="Times New Roman"/>
          <w:b/>
          <w:sz w:val="20"/>
          <w:szCs w:val="20"/>
        </w:rPr>
        <w:t>: Định luật 2 NEWTON được mô tả qua công thức</w:t>
      </w:r>
    </w:p>
    <w:p w14:paraId="07728EB0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840" w:dyaOrig="340" w14:anchorId="29D751DB">
          <v:shape id="_x0000_i1029" type="#_x0000_t75" style="width:42.1pt;height:17.15pt" o:ole="">
            <v:imagedata r:id="rId5" o:title=""/>
          </v:shape>
          <o:OLEObject Type="Embed" ProgID="Equation.DSMT4" ShapeID="_x0000_i1029" DrawAspect="Content" ObjectID="_1785259967" r:id="rId56"/>
        </w:object>
      </w:r>
      <w:r w:rsidRPr="00D0253C">
        <w:rPr>
          <w:rFonts w:ascii="Times New Roman" w:hAnsi="Times New Roman" w:cs="Times New Roman"/>
          <w:sz w:val="20"/>
          <w:szCs w:val="20"/>
        </w:rPr>
        <w:t xml:space="preserve"> B. </w:t>
      </w:r>
      <w:r w:rsidRPr="00D0253C">
        <w:rPr>
          <w:rFonts w:ascii="Times New Roman" w:hAnsi="Times New Roman" w:cs="Times New Roman"/>
          <w:position w:val="-14"/>
          <w:sz w:val="20"/>
          <w:szCs w:val="20"/>
        </w:rPr>
        <w:object w:dxaOrig="1480" w:dyaOrig="380" w14:anchorId="446BFDE0">
          <v:shape id="_x0000_i1030" type="#_x0000_t75" style="width:74.2pt;height:19.4pt" o:ole="">
            <v:imagedata r:id="rId7" o:title=""/>
          </v:shape>
          <o:OLEObject Type="Embed" ProgID="Equation.DSMT4" ShapeID="_x0000_i1030" DrawAspect="Content" ObjectID="_1785259968" r:id="rId57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C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900" w:dyaOrig="279" w14:anchorId="7DF74081">
          <v:shape id="_x0000_i1031" type="#_x0000_t75" style="width:44.85pt;height:14.4pt" o:ole="">
            <v:imagedata r:id="rId9" o:title=""/>
          </v:shape>
          <o:OLEObject Type="Embed" ProgID="Equation.DSMT4" ShapeID="_x0000_i1031" DrawAspect="Content" ObjectID="_1785259969" r:id="rId58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D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780" w:dyaOrig="279" w14:anchorId="117295AB">
          <v:shape id="_x0000_i1032" type="#_x0000_t75" style="width:39.3pt;height:14.4pt" o:ole="">
            <v:imagedata r:id="rId11" o:title=""/>
          </v:shape>
          <o:OLEObject Type="Embed" ProgID="Equation.DSMT4" ShapeID="_x0000_i1032" DrawAspect="Content" ObjectID="_1785259970" r:id="rId59"/>
        </w:object>
      </w:r>
    </w:p>
    <w:p w14:paraId="50D8AEF5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Cảm biến (sensor) là:  </w:t>
      </w:r>
    </w:p>
    <w:p w14:paraId="23BCCF9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Là thiết bị khi tiếp xúc với hiện tượng vật lý (điện, cơ, từ…) thì sẽ tạo tín hiệu ra (nhiệt độ, khoảng cách, lực….).</w:t>
      </w:r>
    </w:p>
    <w:p w14:paraId="1D756F03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B.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 khi tiếp xúc với hiện tượng vật lý (điện, cơ, t</w:t>
      </w:r>
      <w:r>
        <w:rPr>
          <w:rFonts w:ascii="Times New Roman" w:hAnsi="Times New Roman" w:cs="Times New Roman"/>
          <w:sz w:val="20"/>
          <w:szCs w:val="20"/>
          <w:lang w:val="fr-FR"/>
        </w:rPr>
        <w:t>u.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) thì sẽ tạo tín hiệu ra (nhiệt độ, khoảng cách, lực….) tỉ lệ với hiện tượ</w:t>
      </w:r>
      <w:r>
        <w:rPr>
          <w:rFonts w:ascii="Times New Roman" w:hAnsi="Times New Roman" w:cs="Times New Roman"/>
          <w:sz w:val="20"/>
          <w:szCs w:val="20"/>
          <w:lang w:val="fr-FR"/>
        </w:rPr>
        <w:t>ng.</w:t>
      </w:r>
    </w:p>
    <w:p w14:paraId="3D3089A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C. Là thiết bị khi tiếp xúc với hiện tượng vật lý (nhiệt độ, khoảng cách, lực….) thì sẽ tạo tín hiệu ra (điện, cơ, từ…).</w:t>
      </w:r>
    </w:p>
    <w:p w14:paraId="0A1E858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D.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iếp xúc với hiện tượng vật lý (nhiệt độ, khoảng cách, lự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.) thì sẽ tạo tín hiệu ra (điện, cơ, từ…) tỉ lệ với hiện tượng đó. </w:t>
      </w:r>
    </w:p>
    <w:p w14:paraId="4FF5FB37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2AB33F07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73E47DE3" wp14:editId="1FBE5338">
            <wp:extent cx="697692" cy="940883"/>
            <wp:effectExtent l="0" t="0" r="762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393" cy="94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5C569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B. Máy bơm nướ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 Cầu trụ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 xml:space="preserve">D.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5BF32D20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1B17189E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638B5898" wp14:editId="73D2A378">
            <wp:extent cx="704857" cy="655408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72" cy="661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81FC4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Cầu trụ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B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Máy bơm nướ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>D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18878F27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Ưu điểm của động cơ xoay chiều không đồng bộ: </w:t>
      </w:r>
    </w:p>
    <w:p w14:paraId="238B82B1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Dễ chế tạ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Giá thành rẽ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Công suất lớn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F43A03">
        <w:rPr>
          <w:rFonts w:ascii="Times New Roman" w:hAnsi="Times New Roman" w:cs="Times New Roman"/>
          <w:sz w:val="20"/>
          <w:szCs w:val="20"/>
        </w:rPr>
        <w:t>D.Tất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điều đúng.</w:t>
      </w:r>
    </w:p>
    <w:p w14:paraId="3A218AA1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ấu trúc của hệ truyền động điện. Trong đó phần cơ bao gồm</w:t>
      </w:r>
    </w:p>
    <w:p w14:paraId="33D02386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72D63424" wp14:editId="1E9B4B88">
            <wp:extent cx="1580379" cy="751287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36" cy="75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F87C5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Động cơ, khâu truyền lực, cơ cấu tác động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khâu truyền lực</w:t>
      </w:r>
    </w:p>
    <w:p w14:paraId="4A388455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cơ cấu công tác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khâu truyền lực, cơ cấu công tác</w:t>
      </w:r>
    </w:p>
    <w:p w14:paraId="75397CB4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ộng cơ không đồng bộ là động cơ: </w:t>
      </w:r>
    </w:p>
    <w:p w14:paraId="3971FEB3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Có tốc độ từ trường stator và tốc độ rotor lệch nhau một góc 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6544F5D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B. Có tốc độ từ trường stator và tốc độ rotor giống nhau tùy thuộc vào tải.</w:t>
      </w:r>
    </w:p>
    <w:p w14:paraId="2198FB26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 Có tốc độ từ trường stator và tốc độ rotor khác nhau tùy thuộc vào tải.</w:t>
      </w:r>
    </w:p>
    <w:p w14:paraId="04E7AECF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Có tốc độ từ trường stator và tốc độ rotor lệch nhau một góc -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4729F20C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 Câu 1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Momen quán tính có đơn vị là</w:t>
      </w:r>
    </w:p>
    <w:p w14:paraId="2F378EB4" w14:textId="77777777" w:rsidR="00D94380" w:rsidRPr="00D0253C" w:rsidRDefault="00D94380" w:rsidP="00D94380">
      <w:pPr>
        <w:spacing w:after="0" w:line="240" w:lineRule="auto"/>
        <w:ind w:firstLine="426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(Niutơn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 Nm(Niutom mét)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kgm</w:t>
      </w:r>
      <w:r w:rsidRPr="00D0253C">
        <w:rPr>
          <w:rFonts w:ascii="Times New Roman" w:hAnsi="Times New Roman" w:cs="Times New Roman"/>
          <w:noProof/>
          <w:sz w:val="20"/>
          <w:szCs w:val="20"/>
          <w:vertAlign w:val="superscript"/>
        </w:rPr>
        <w:t>2</w:t>
      </w:r>
      <w:r w:rsidRPr="00D0253C">
        <w:rPr>
          <w:rFonts w:ascii="Times New Roman" w:hAnsi="Times New Roman" w:cs="Times New Roman"/>
          <w:noProof/>
          <w:sz w:val="20"/>
          <w:szCs w:val="20"/>
        </w:rPr>
        <w:t>(ki lô gam mét vuông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rad/s(radian/giây)</w:t>
      </w:r>
    </w:p>
    <w:p w14:paraId="016A48CA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ông thức nào sau đây đúng với mạch điện hình dưới</w:t>
      </w:r>
    </w:p>
    <w:p w14:paraId="6577261A" w14:textId="77777777" w:rsidR="00D94380" w:rsidRPr="00D0253C" w:rsidRDefault="00D94380" w:rsidP="00D94380">
      <w:pPr>
        <w:spacing w:before="120"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6AD5D06" wp14:editId="03D68700">
            <wp:extent cx="930257" cy="604028"/>
            <wp:effectExtent l="0" t="0" r="3810" b="571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053" cy="612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DA08B" w14:textId="77777777" w:rsidR="00D94380" w:rsidRPr="00D0253C" w:rsidRDefault="00D94380" w:rsidP="00D94380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a/E = R1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ab/>
        <w:t>B.Ura/E = R1/(R1+R2) – R3/(R3 + R4)</w:t>
      </w:r>
    </w:p>
    <w:p w14:paraId="6B04C56B" w14:textId="77777777" w:rsidR="00D94380" w:rsidRDefault="00D94380" w:rsidP="00D94380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</w:t>
      </w:r>
      <w:r>
        <w:rPr>
          <w:rFonts w:ascii="Times New Roman" w:hAnsi="Times New Roman" w:cs="Times New Roman"/>
          <w:sz w:val="20"/>
          <w:szCs w:val="20"/>
        </w:rPr>
        <w:t>a/E = R2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Ura/E = R2/(R1+R2) – R3/(R3 + R4)</w:t>
      </w:r>
    </w:p>
    <w:p w14:paraId="31167A4E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Hình dưới đây là</w:t>
      </w:r>
    </w:p>
    <w:p w14:paraId="465ED37C" w14:textId="77777777" w:rsidR="00D94380" w:rsidRPr="00D0253C" w:rsidRDefault="00D94380" w:rsidP="00D94380">
      <w:pPr>
        <w:spacing w:before="120"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805B9FB" wp14:editId="6EBCA7C0">
            <wp:extent cx="528555" cy="430402"/>
            <wp:effectExtent l="0" t="0" r="5080" b="825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89" cy="43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40B06" w14:textId="77777777" w:rsidR="00D94380" w:rsidRPr="00D0253C" w:rsidRDefault="00D94380" w:rsidP="00D94380">
      <w:pPr>
        <w:spacing w:before="120" w:after="0" w:line="240" w:lineRule="auto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Linear Encoder.    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Absolute Encoder.     C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Incremental Encoder.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>Tất cả đều đúng.</w:t>
      </w:r>
    </w:p>
    <w:p w14:paraId="4D87A9E3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kí hiệu của: </w:t>
      </w:r>
    </w:p>
    <w:p w14:paraId="688D58F5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119A93A3" w14:textId="77777777" w:rsidR="00D94380" w:rsidRPr="00D0253C" w:rsidRDefault="00D94380" w:rsidP="00D94380">
      <w:pPr>
        <w:spacing w:after="0" w:line="240" w:lineRule="auto"/>
        <w:ind w:firstLine="2835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67C5B39" wp14:editId="7BC477E3">
            <wp:extent cx="486270" cy="298516"/>
            <wp:effectExtent l="0" t="0" r="9525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25" cy="30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E8584" w14:textId="77777777" w:rsidR="00D94380" w:rsidRPr="0045481F" w:rsidRDefault="00D94380" w:rsidP="00D94380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Zenner diode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  <w:t>B. Diode chỉnh lưu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 xml:space="preserve">C. Led phát quang  </w:t>
      </w:r>
      <w:r w:rsidRPr="0045481F">
        <w:rPr>
          <w:rFonts w:ascii="Times New Roman" w:hAnsi="Times New Roman" w:cs="Times New Roman"/>
          <w:sz w:val="20"/>
          <w:szCs w:val="20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ab/>
        <w:t>D. Transistor</w:t>
      </w:r>
    </w:p>
    <w:p w14:paraId="17F506BA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2E0FC518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B384C08" wp14:editId="79C99F73">
            <wp:extent cx="983112" cy="755528"/>
            <wp:effectExtent l="0" t="0" r="7620" b="698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383" cy="76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8F40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Synchronous motor 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 Indu</w:t>
      </w:r>
      <w:r>
        <w:rPr>
          <w:rFonts w:ascii="Times New Roman" w:hAnsi="Times New Roman" w:cs="Times New Roman"/>
          <w:sz w:val="20"/>
          <w:szCs w:val="20"/>
        </w:rPr>
        <w:t xml:space="preserve">ction motor (Asynchronous motor) </w:t>
      </w:r>
      <w:r w:rsidRPr="00D0253C">
        <w:rPr>
          <w:rFonts w:ascii="Times New Roman" w:hAnsi="Times New Roman" w:cs="Times New Roman"/>
          <w:sz w:val="20"/>
          <w:szCs w:val="20"/>
        </w:rPr>
        <w:t xml:space="preserve">D. 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8875165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6A4A4BC8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6F70918" wp14:editId="0E24C38D">
            <wp:extent cx="649787" cy="723509"/>
            <wp:effectExtent l="0" t="0" r="0" b="63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31" cy="73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A2B6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Induction motor (Asynchronous motor)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D. Synchronous motor </w:t>
      </w:r>
    </w:p>
    <w:p w14:paraId="1B709A10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Hình dưới là motor</w:t>
      </w:r>
    </w:p>
    <w:p w14:paraId="49D32AC2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36EA5EE" wp14:editId="624D981B">
            <wp:extent cx="618409" cy="496261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14" cy="49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C313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PMSM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 Brusshless motor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Induction motor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Sychronous motor.</w:t>
      </w:r>
    </w:p>
    <w:p w14:paraId="6599C60D" w14:textId="77777777" w:rsidR="00D94380" w:rsidRPr="00A5079D" w:rsidRDefault="00951ACF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Kí hiệu của tụ điện </w:t>
      </w:r>
    </w:p>
    <w:p w14:paraId="574FD935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ADBA9D6" wp14:editId="51090690">
            <wp:extent cx="2616200" cy="72453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CA317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 Hình a</w:t>
      </w:r>
      <w:r>
        <w:rPr>
          <w:rFonts w:ascii="Times New Roman" w:hAnsi="Times New Roman" w:cs="Times New Roman"/>
          <w:sz w:val="20"/>
          <w:szCs w:val="20"/>
        </w:rPr>
        <w:tab/>
        <w:t>B  Hình b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Hình c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Hình d</w:t>
      </w:r>
    </w:p>
    <w:p w14:paraId="70198537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ở hình </w:t>
      </w:r>
    </w:p>
    <w:p w14:paraId="1E188359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E42B96C" wp14:editId="20D03DED">
            <wp:extent cx="602553" cy="671852"/>
            <wp:effectExtent l="0" t="0" r="762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15" cy="68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3A442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487130E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Mắc song song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  Mắc nối tiếp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Mắc tuần tự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Mạch khuếch đại</w:t>
      </w:r>
    </w:p>
    <w:p w14:paraId="396EA95F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ông thức nào đúng ở mạch</w:t>
      </w:r>
    </w:p>
    <w:p w14:paraId="656480F8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FE470D5" wp14:editId="29C97D03">
            <wp:extent cx="606768" cy="676551"/>
            <wp:effectExtent l="0" t="0" r="317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78" cy="6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493AB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3991DE57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1CDA9A4" wp14:editId="348E4565">
            <wp:extent cx="977826" cy="23606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27" cy="243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D1F44AD" wp14:editId="672293D5">
            <wp:extent cx="427436" cy="280134"/>
            <wp:effectExtent l="0" t="0" r="0" b="571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73" cy="29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 xml:space="preserve">    </w:t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32E9F7D" wp14:editId="3EA94DAF">
            <wp:extent cx="2343989" cy="131537"/>
            <wp:effectExtent l="0" t="0" r="0" b="190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306" cy="14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0161329" wp14:editId="69E9C48A">
            <wp:extent cx="1014095" cy="163195"/>
            <wp:effectExtent l="0" t="0" r="0" b="825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B7391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áp qua tụ điện </w:t>
      </w:r>
    </w:p>
    <w:p w14:paraId="4E5D51D9" w14:textId="77777777" w:rsidR="00D94380" w:rsidRPr="00D0253C" w:rsidRDefault="00D94380" w:rsidP="00D94380">
      <w:pPr>
        <w:pStyle w:val="NoSpacing"/>
        <w:ind w:firstLine="284"/>
        <w:jc w:val="both"/>
        <w:rPr>
          <w:sz w:val="20"/>
          <w:szCs w:val="20"/>
          <w:lang w:val="fr-FR"/>
        </w:rPr>
      </w:pPr>
      <w:r w:rsidRPr="00D0253C">
        <w:rPr>
          <w:sz w:val="20"/>
          <w:szCs w:val="20"/>
          <w:lang w:val="fr-FR"/>
        </w:rPr>
        <w:t>A.</w:t>
      </w:r>
      <w:r w:rsidRPr="00D75DCD">
        <w:rPr>
          <w:noProof/>
          <w:sz w:val="20"/>
          <w:szCs w:val="20"/>
        </w:rPr>
        <w:t xml:space="preserve"> </w:t>
      </w:r>
      <w:r w:rsidRPr="00D0253C">
        <w:rPr>
          <w:noProof/>
          <w:sz w:val="20"/>
          <w:szCs w:val="20"/>
        </w:rPr>
        <w:drawing>
          <wp:inline distT="0" distB="0" distL="0" distR="0" wp14:anchorId="4825C843" wp14:editId="04811580">
            <wp:extent cx="416414" cy="163852"/>
            <wp:effectExtent l="0" t="0" r="3175" b="762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54" cy="16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53C">
        <w:rPr>
          <w:sz w:val="20"/>
          <w:szCs w:val="20"/>
          <w:lang w:val="fr-FR"/>
        </w:rPr>
        <w:t xml:space="preserve"> </w:t>
      </w:r>
      <w:r>
        <w:rPr>
          <w:sz w:val="20"/>
          <w:szCs w:val="20"/>
          <w:lang w:val="fr-FR"/>
        </w:rPr>
        <w:t xml:space="preserve"> </w:t>
      </w:r>
      <w:r w:rsidRPr="00D0253C">
        <w:rPr>
          <w:sz w:val="20"/>
          <w:szCs w:val="20"/>
          <w:lang w:val="fr-FR"/>
        </w:rPr>
        <w:t xml:space="preserve">B. </w:t>
      </w:r>
      <w:r w:rsidRPr="00D0253C">
        <w:rPr>
          <w:noProof/>
          <w:sz w:val="20"/>
          <w:szCs w:val="20"/>
        </w:rPr>
        <w:drawing>
          <wp:inline distT="0" distB="0" distL="0" distR="0" wp14:anchorId="1A29F6E9" wp14:editId="56F218E4">
            <wp:extent cx="623810" cy="248420"/>
            <wp:effectExtent l="0" t="0" r="508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24" cy="254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 </w:t>
      </w:r>
      <w:r w:rsidRPr="00D0253C">
        <w:rPr>
          <w:sz w:val="20"/>
          <w:szCs w:val="20"/>
          <w:lang w:val="fr-FR"/>
        </w:rPr>
        <w:t xml:space="preserve">C. </w:t>
      </w:r>
      <w:r w:rsidRPr="00D0253C">
        <w:rPr>
          <w:noProof/>
          <w:sz w:val="20"/>
          <w:szCs w:val="20"/>
        </w:rPr>
        <w:drawing>
          <wp:inline distT="0" distB="0" distL="0" distR="0" wp14:anchorId="20B1D146" wp14:editId="60B63A3A">
            <wp:extent cx="470987" cy="253706"/>
            <wp:effectExtent l="0" t="0" r="571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57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</w:t>
      </w:r>
      <w:r w:rsidRPr="00D0253C">
        <w:rPr>
          <w:i/>
          <w:sz w:val="20"/>
          <w:szCs w:val="20"/>
          <w:lang w:val="fr-FR"/>
        </w:rPr>
        <w:t>D.</w:t>
      </w:r>
      <w:r w:rsidRPr="00D0253C">
        <w:rPr>
          <w:sz w:val="20"/>
          <w:szCs w:val="20"/>
          <w:lang w:val="fr-FR"/>
        </w:rPr>
        <w:t xml:space="preserve"> Tất cả đúng</w:t>
      </w:r>
    </w:p>
    <w:p w14:paraId="6D19D94E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mạch điện như hình, giá trị dòng điện i</w:t>
      </w:r>
      <w:r w:rsidR="00D94380" w:rsidRPr="00A5079D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</w:p>
    <w:p w14:paraId="13B27F9F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1D6BB06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9E4AE11" wp14:editId="64F6AAB3">
            <wp:extent cx="752352" cy="6765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157" cy="68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19ADC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A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5FF7DC6" wp14:editId="15891296">
            <wp:extent cx="352032" cy="253706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69" cy="25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69ACF6C" wp14:editId="0B1D7794">
            <wp:extent cx="977827" cy="182357"/>
            <wp:effectExtent l="0" t="0" r="0" b="825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943" cy="18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547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352EE74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C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D408E5E" wp14:editId="60A2A2E8">
            <wp:extent cx="131177" cy="206136"/>
            <wp:effectExtent l="0" t="0" r="2540" b="381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39" cy="210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A509ABC" wp14:editId="614D132F">
            <wp:extent cx="326316" cy="2378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70" cy="2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B6436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9F04828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</w:t>
      </w:r>
      <w:r w:rsidR="0033794D">
        <w:rPr>
          <w:rFonts w:ascii="Times New Roman" w:hAnsi="Times New Roman" w:cs="Times New Roman"/>
          <w:b/>
          <w:sz w:val="20"/>
          <w:szCs w:val="20"/>
        </w:rPr>
        <w:t xml:space="preserve"> 31</w:t>
      </w:r>
      <w:r w:rsidRPr="00A5079D">
        <w:rPr>
          <w:rFonts w:ascii="Times New Roman" w:hAnsi="Times New Roman" w:cs="Times New Roman"/>
          <w:b/>
          <w:sz w:val="20"/>
          <w:szCs w:val="20"/>
        </w:rPr>
        <w:t>: Hình sau mô tả</w:t>
      </w:r>
    </w:p>
    <w:p w14:paraId="020CE686" w14:textId="77777777" w:rsidR="00D94380" w:rsidRDefault="00D94380" w:rsidP="00D94380">
      <w:pPr>
        <w:pStyle w:val="NoSpacing"/>
        <w:jc w:val="center"/>
        <w:rPr>
          <w:sz w:val="20"/>
          <w:szCs w:val="20"/>
          <w:lang w:val="fr-FR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3F45ACD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64E5D9B3" wp14:editId="60DD89E2">
            <wp:extent cx="543566" cy="538223"/>
            <wp:effectExtent l="0" t="0" r="889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58" cy="54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C4631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</w:p>
    <w:p w14:paraId="592D7681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40280F40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BDDE2AA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 Hình sau mô tả</w:t>
      </w:r>
    </w:p>
    <w:p w14:paraId="6A4D7A7B" w14:textId="77777777" w:rsidR="00D94380" w:rsidRDefault="00D94380" w:rsidP="00D94380">
      <w:pPr>
        <w:pStyle w:val="NoSpacing"/>
        <w:jc w:val="center"/>
        <w:rPr>
          <w:sz w:val="20"/>
          <w:szCs w:val="20"/>
          <w:lang w:val="fr-FR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960C203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2DFF857C" wp14:editId="3EB0AC7B">
            <wp:extent cx="520860" cy="580919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5" cy="59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FB432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1FB0CA77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C540B13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Độ cứng đặc tính cơ tự nhiên: </w:t>
      </w:r>
    </w:p>
    <w:p w14:paraId="1F39BB8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3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4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5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6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04DD26C2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7kW; tốc độ 31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momen (cơ) định mức: </w:t>
      </w:r>
    </w:p>
    <w:p w14:paraId="332490BB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0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,6 Nm</m:t>
        </m:r>
      </m:oMath>
    </w:p>
    <w:p w14:paraId="1CD12EE0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2) trong hình là: </w:t>
      </w:r>
    </w:p>
    <w:p w14:paraId="20001228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DC546A6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AD5BAA2" wp14:editId="1465AB6D">
            <wp:extent cx="919686" cy="709752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096" cy="71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41809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Power supply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Bearing 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6D8AE0EA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Amature widing</w:t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03E3747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14:paraId="47F690E1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âu 3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5kW; tốc độ 2200Vg/ph; dòng điện định mức 32A ; điện trở mạch phần ứng gồm điện trở cuộn dây phần ứng và cực từ phụ :  0,27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từ thông động cơ: </w:t>
      </w:r>
    </w:p>
    <w:p w14:paraId="5920D75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0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3,92 Wb</m:t>
        </m:r>
      </m:oMath>
    </w:p>
    <w:p w14:paraId="5BF0EE27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6) trong hình là: </w:t>
      </w:r>
    </w:p>
    <w:p w14:paraId="44ED430E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D3257B6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B6E2E85" wp14:editId="6CFB6773">
            <wp:extent cx="919686" cy="709752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768" cy="71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BC2F9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o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 Brush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2E53ACD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Commu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5B1A7A9D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1DEAFF4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1) trong hình là: </w:t>
      </w:r>
    </w:p>
    <w:p w14:paraId="7710F216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60243D03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3BC9D65" wp14:editId="4A6B22A9">
            <wp:extent cx="845687" cy="89590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983" cy="903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58237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2AA167ED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vertAlign w:val="subscript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0D1CB0D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20B7DA81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heo đặc tính tự nhiên ta sẽ được phương trình đặt tính cơ điện là: </w:t>
      </w:r>
    </w:p>
    <w:p w14:paraId="48465085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đm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iCs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+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4C8BC6FF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Theo phương trình đặt tính cơ điện tự nhiên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2]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b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noProof/>
            <w:color w:val="202124"/>
            <w:sz w:val="20"/>
            <w:szCs w:val="20"/>
            <w:shd w:val="clear" w:color="auto" w:fill="FFFFFF"/>
          </w:rPr>
          <m:t>[4]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 vị trí số [3] là: </w:t>
      </w:r>
    </w:p>
    <w:p w14:paraId="295E05D2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K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17121352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2) trong hình là: </w:t>
      </w:r>
    </w:p>
    <w:p w14:paraId="2B7BF5F3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D9737DB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54DE4D0" wp14:editId="784FE696">
            <wp:extent cx="972541" cy="1030286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843" cy="1035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69876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5853C0C8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017914C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Hình sau đây là sơ đồ nối dây của động cơ gì: </w:t>
      </w:r>
    </w:p>
    <w:p w14:paraId="432DE5E1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2D8B756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C4DFF54" wp14:editId="474916A7">
            <wp:extent cx="1088823" cy="816534"/>
            <wp:effectExtent l="0" t="0" r="0" b="317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482" cy="824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E4CD6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độc lập.</w:t>
      </w:r>
      <w:r>
        <w:rPr>
          <w:rFonts w:ascii="Times New Roman" w:hAnsi="Times New Roman" w:cs="Times New Roman"/>
          <w:sz w:val="20"/>
          <w:szCs w:val="20"/>
        </w:rPr>
        <w:t xml:space="preserve">     B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song song.</w:t>
      </w:r>
    </w:p>
    <w:p w14:paraId="5CD68B7A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/>
          <w:sz w:val="20"/>
          <w:szCs w:val="20"/>
        </w:rPr>
        <w:t>C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đúng.</w:t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sai.</w:t>
      </w:r>
    </w:p>
    <w:p w14:paraId="2DB1AA14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3D6842E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2799940E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3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2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1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0,6%</m:t>
        </m:r>
      </m:oMath>
    </w:p>
    <w:p w14:paraId="49D1B188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rong các phương trình sau phương trình nào là phương trình cân bằng điện áp: </w:t>
      </w:r>
    </w:p>
    <w:p w14:paraId="0C947D16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9F6D60A" wp14:editId="6D7E2183">
            <wp:extent cx="655408" cy="138771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39" cy="14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AD87D4D" wp14:editId="7E4BBD39">
            <wp:extent cx="993684" cy="139418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247" cy="14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A73423" wp14:editId="3B87E314">
            <wp:extent cx="776975" cy="105615"/>
            <wp:effectExtent l="0" t="0" r="4445" b="889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351" cy="1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71F513A" wp14:editId="377C0B8B">
            <wp:extent cx="1167765" cy="199390"/>
            <wp:effectExtent l="0" t="0" r="1905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6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F5DD4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sức phản điện động của phần ứng động cơ:  </w:t>
      </w:r>
    </w:p>
    <w:p w14:paraId="120F67A2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CD3956F" wp14:editId="4C18972B">
            <wp:extent cx="678815" cy="153670"/>
            <wp:effectExtent l="0" t="0" r="698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66C3046" wp14:editId="5F84DD99">
            <wp:extent cx="588645" cy="163195"/>
            <wp:effectExtent l="0" t="0" r="1905" b="825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7360D34" wp14:editId="3FA53678">
            <wp:extent cx="579120" cy="15367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027645F" wp14:editId="424274FE">
            <wp:extent cx="606425" cy="172085"/>
            <wp:effectExtent l="0" t="0" r="317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76E9E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không tải lý tưởng: </w:t>
      </w:r>
    </w:p>
    <w:p w14:paraId="5C2B8926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7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6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5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1,6 rad/s</m:t>
        </m:r>
      </m:oMath>
    </w:p>
    <w:p w14:paraId="0D396A6C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vertAlign w:val="subscript"/>
        </w:rPr>
      </w:pPr>
      <w:r>
        <w:rPr>
          <w:rFonts w:ascii="Times New Roman" w:hAnsi="Times New Roman" w:cs="Times New Roman"/>
          <w:b/>
          <w:sz w:val="20"/>
          <w:szCs w:val="20"/>
        </w:rPr>
        <w:t>Câu 4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rong phương trình đặt tính cơ điện </w:t>
      </w:r>
      <m:oMath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b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4</m:t>
                </m:r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[5]</m:t>
        </m:r>
      </m:oMath>
      <w:r w:rsidR="00D94380" w:rsidRPr="00A5079D">
        <w:rPr>
          <w:rFonts w:ascii="Times New Roman" w:hAnsi="Times New Roman" w:cs="Times New Roman"/>
          <w:b/>
          <w:iCs/>
          <w:sz w:val="20"/>
          <w:szCs w:val="20"/>
          <w:vertAlign w:val="subscript"/>
        </w:rPr>
        <w:t xml:space="preserve"> </w:t>
      </w:r>
      <w:r w:rsidR="00D94380" w:rsidRPr="00A5079D">
        <w:rPr>
          <w:rFonts w:ascii="Times New Roman" w:hAnsi="Times New Roman" w:cs="Times New Roman"/>
          <w:b/>
          <w:iCs/>
          <w:sz w:val="20"/>
          <w:szCs w:val="20"/>
        </w:rPr>
        <w:t>vị tr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í số [5] phương trình là: </w:t>
      </w:r>
    </w:p>
    <w:p w14:paraId="6EB46F1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1B17F9D1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Phương trình đặc tính cơ điện sau khi thay dòng điện mạch phần ứng thành momen điện từ của động cơ; </w:t>
      </w:r>
    </w:p>
    <w:p w14:paraId="01D77CA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  <m:t>Φ</m:t>
                    </m:r>
                    <m:ctrl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fư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)</m:t>
                </m:r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</w:p>
    <w:p w14:paraId="42D5CF36" w14:textId="77777777" w:rsidR="00D94380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ặc tính gì của động cơ điện một chiều kích từ độc lập: </w:t>
      </w:r>
    </w:p>
    <w:p w14:paraId="1F7B1B78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0D994B2" w14:textId="77777777" w:rsidR="00D94380" w:rsidRPr="004A3969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18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A8EFE02" wp14:editId="2AB33C04">
            <wp:extent cx="952135" cy="724277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339" cy="73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A6328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>A. Đặc tính điện cơ</w:t>
      </w:r>
    </w:p>
    <w:p w14:paraId="632ABDFC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sz w:val="18"/>
          <w:szCs w:val="20"/>
        </w:rPr>
        <w:t>B.</w:t>
      </w:r>
      <w:r w:rsidRPr="004A3969">
        <w:rPr>
          <w:rFonts w:ascii="Times New Roman" w:hAnsi="Times New Roman" w:cs="Times New Roman"/>
          <w:noProof/>
          <w:sz w:val="18"/>
          <w:szCs w:val="20"/>
        </w:rPr>
        <w:t xml:space="preserve"> </w:t>
      </w:r>
      <w:r w:rsidRPr="004A3969">
        <w:rPr>
          <w:rFonts w:ascii="Times New Roman" w:hAnsi="Times New Roman" w:cs="Times New Roman"/>
          <w:iCs/>
          <w:sz w:val="18"/>
          <w:szCs w:val="20"/>
        </w:rPr>
        <w:t>Đặc tính cơ điện</w:t>
      </w:r>
    </w:p>
    <w:p w14:paraId="79C75F2F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 xml:space="preserve">S. </w:t>
      </w:r>
      <w:r w:rsidRPr="004A3969">
        <w:rPr>
          <w:rFonts w:ascii="Times New Roman" w:hAnsi="Times New Roman" w:cs="Times New Roman"/>
          <w:noProof/>
          <w:sz w:val="18"/>
          <w:szCs w:val="20"/>
        </w:rPr>
        <w:t>Đặc tính cơ</w:t>
      </w:r>
    </w:p>
    <w:p w14:paraId="709B8AD4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18"/>
          <w:szCs w:val="20"/>
        </w:rPr>
      </w:pPr>
      <w:r w:rsidRPr="004A3969">
        <w:rPr>
          <w:rFonts w:ascii="Times New Roman" w:hAnsi="Times New Roman" w:cs="Times New Roman"/>
          <w:sz w:val="18"/>
          <w:szCs w:val="20"/>
        </w:rPr>
        <w:t>D. Cả 3 câu trên điều sai</w:t>
      </w:r>
    </w:p>
    <w:p w14:paraId="1A29D17E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1568698" w14:textId="77777777" w:rsidR="00D94380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định mức được xác định bởi công thức: </w:t>
      </w:r>
    </w:p>
    <w:p w14:paraId="7F765B6B" w14:textId="77777777" w:rsidR="0033794D" w:rsidRPr="00A5079D" w:rsidRDefault="0033794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14:paraId="7A9E0EC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3 câu trên điều sai.</w:t>
      </w:r>
    </w:p>
    <w:p w14:paraId="1CA9F2B0" w14:textId="77777777" w:rsidR="00D94380" w:rsidRDefault="00D94380" w:rsidP="00D94380">
      <w:pPr>
        <w:rPr>
          <w:rFonts w:ascii="Times New Roman" w:hAnsi="Times New Roman" w:cs="Times New Roman"/>
          <w:sz w:val="20"/>
          <w:szCs w:val="20"/>
        </w:rPr>
        <w:sectPr w:rsidR="00D94380" w:rsidSect="0033794D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ED0104C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F0DFC97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6A0038C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lastRenderedPageBreak/>
        <w:t>TRƯỜNG ĐẠI HỌC SPKT VĨNH LONG</w:t>
      </w:r>
    </w:p>
    <w:p w14:paraId="23B4F1C5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121C27" wp14:editId="06CECE93">
                <wp:simplePos x="0" y="0"/>
                <wp:positionH relativeFrom="column">
                  <wp:posOffset>1249405</wp:posOffset>
                </wp:positionH>
                <wp:positionV relativeFrom="paragraph">
                  <wp:posOffset>156048</wp:posOffset>
                </wp:positionV>
                <wp:extent cx="850900" cy="0"/>
                <wp:effectExtent l="0" t="0" r="25400" b="19050"/>
                <wp:wrapNone/>
                <wp:docPr id="95" name="Straight Connector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610242" id="Straight Connector 9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4pt,12.3pt" to="165.4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" strokecolor="black [3213]" strokeweight=".5pt">
                <v:stroke joinstyle="miter"/>
              </v:line>
            </w:pict>
          </mc:Fallback>
        </mc:AlternateContent>
      </w:r>
      <w:r w:rsidRPr="00D0253C">
        <w:rPr>
          <w:rFonts w:ascii="Times New Roman" w:hAnsi="Times New Roman" w:cs="Times New Roman"/>
        </w:rPr>
        <w:t>KHOA CƠ KHÍ</w:t>
      </w:r>
    </w:p>
    <w:p w14:paraId="6FABD939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6D79F0A" wp14:editId="58FD20F7">
                <wp:simplePos x="0" y="0"/>
                <wp:positionH relativeFrom="column">
                  <wp:posOffset>1287652</wp:posOffset>
                </wp:positionH>
                <wp:positionV relativeFrom="paragraph">
                  <wp:posOffset>110796</wp:posOffset>
                </wp:positionV>
                <wp:extent cx="1828800" cy="1828800"/>
                <wp:effectExtent l="0" t="0" r="0" b="0"/>
                <wp:wrapSquare wrapText="bothSides"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F2129D7" w14:textId="77777777" w:rsidR="00C03810" w:rsidRPr="00682FA4" w:rsidRDefault="00C03810" w:rsidP="00D9438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82FA4"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ĐỀ SỐ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D79F0A" id="Text Box 96" o:spid="_x0000_s1028" type="#_x0000_t202" style="position:absolute;left:0;text-align:left;margin-left:101.4pt;margin-top:8.7pt;width:2in;height:2in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" fillcolor="black [3213]" stroked="f">
                <v:textbox style="mso-fit-shape-to-text:t">
                  <w:txbxContent>
                    <w:p w14:paraId="1F2129D7" w14:textId="77777777" w:rsidR="00C03810" w:rsidRPr="00682FA4" w:rsidRDefault="00C03810" w:rsidP="00D9438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82FA4"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ĐỀ SỐ 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B94490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14880EAC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42A7A577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b/>
        </w:rPr>
      </w:pPr>
      <w:r w:rsidRPr="00D0253C">
        <w:rPr>
          <w:rFonts w:ascii="Times New Roman" w:hAnsi="Times New Roman" w:cs="Times New Roman"/>
          <w:b/>
        </w:rPr>
        <w:t>ĐỀ KIỂM TRA GIỮA KỲ</w:t>
      </w:r>
    </w:p>
    <w:p w14:paraId="34839CEC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ôn học: </w:t>
      </w:r>
      <w:r w:rsidRPr="00D0253C">
        <w:rPr>
          <w:rFonts w:ascii="Times New Roman" w:hAnsi="Times New Roman" w:cs="Times New Roman"/>
          <w:i/>
        </w:rPr>
        <w:t>Truyền động điện trong CN</w:t>
      </w:r>
    </w:p>
    <w:p w14:paraId="3827E9A5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ã HP: </w:t>
      </w:r>
      <w:r w:rsidRPr="00D0253C">
        <w:rPr>
          <w:rFonts w:ascii="Times New Roman" w:hAnsi="Times New Roman" w:cs="Times New Roman"/>
          <w:i/>
        </w:rPr>
        <w:t>ME1219</w:t>
      </w:r>
    </w:p>
    <w:p w14:paraId="6E3B2599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D0253C">
        <w:rPr>
          <w:rFonts w:ascii="Times New Roman" w:hAnsi="Times New Roman" w:cs="Times New Roman"/>
        </w:rPr>
        <w:t xml:space="preserve">Thời gian: </w:t>
      </w:r>
      <w:r w:rsidRPr="00D0253C">
        <w:rPr>
          <w:rFonts w:ascii="Times New Roman" w:hAnsi="Times New Roman" w:cs="Times New Roman"/>
          <w:i/>
        </w:rPr>
        <w:t>70 phút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  <w:sz w:val="24"/>
          <w:szCs w:val="24"/>
        </w:rPr>
        <w:t>(Không sử dụng tài liệu)</w:t>
      </w:r>
    </w:p>
    <w:p w14:paraId="6E1E436F" w14:textId="77777777" w:rsidR="00D94380" w:rsidRPr="00D0253C" w:rsidRDefault="00D94380" w:rsidP="00D94380">
      <w:pPr>
        <w:spacing w:after="0"/>
        <w:rPr>
          <w:rFonts w:ascii="Times New Roman" w:hAnsi="Times New Roman" w:cs="Times New Roman"/>
          <w:b/>
          <w:i/>
          <w:u w:val="single"/>
        </w:rPr>
        <w:sectPr w:rsidR="00D94380" w:rsidRPr="00D0253C" w:rsidSect="00D94380">
          <w:type w:val="continuous"/>
          <w:pgSz w:w="11906" w:h="16838" w:code="9"/>
          <w:pgMar w:top="567" w:right="567" w:bottom="567" w:left="567" w:header="720" w:footer="720" w:gutter="0"/>
          <w:cols w:num="2" w:space="282"/>
          <w:docGrid w:linePitch="360"/>
        </w:sectPr>
      </w:pPr>
    </w:p>
    <w:p w14:paraId="1A0DE60C" w14:textId="77777777" w:rsidR="00D94380" w:rsidRPr="00D0253C" w:rsidRDefault="00D94380" w:rsidP="00D94380">
      <w:pPr>
        <w:spacing w:after="0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i/>
          <w:u w:val="single"/>
        </w:rPr>
        <w:t>Chú ý: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</w:rPr>
        <w:t xml:space="preserve">Chỉ được ghi kết quả </w:t>
      </w:r>
      <w:r w:rsidRPr="00D0253C">
        <w:rPr>
          <w:rFonts w:ascii="Times New Roman" w:hAnsi="Times New Roman" w:cs="Times New Roman"/>
          <w:b/>
          <w:i/>
        </w:rPr>
        <w:t>một lần</w:t>
      </w:r>
      <w:r w:rsidRPr="00D0253C">
        <w:rPr>
          <w:rFonts w:ascii="Times New Roman" w:hAnsi="Times New Roman" w:cs="Times New Roman"/>
          <w:i/>
        </w:rPr>
        <w:t xml:space="preserve"> vào ô, nếu có dấu hiệu chỉnh sửa xem như câu đó không hợp lệ.</w:t>
      </w:r>
    </w:p>
    <w:p w14:paraId="223F236B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  <w:sectPr w:rsidR="00D94380" w:rsidRPr="00D0253C" w:rsidSect="006F4C31">
          <w:type w:val="continuous"/>
          <w:pgSz w:w="11906" w:h="16838" w:code="9"/>
          <w:pgMar w:top="567" w:right="567" w:bottom="567" w:left="567" w:header="720" w:footer="720" w:gutter="0"/>
          <w:cols w:space="282"/>
          <w:docGrid w:linePitch="360"/>
        </w:sectPr>
      </w:pPr>
    </w:p>
    <w:tbl>
      <w:tblPr>
        <w:tblStyle w:val="TableGrid"/>
        <w:tblW w:w="11400" w:type="dxa"/>
        <w:tblInd w:w="-289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94380" w:rsidRPr="00D0253C" w14:paraId="6501E250" w14:textId="77777777" w:rsidTr="00C03810">
        <w:tc>
          <w:tcPr>
            <w:tcW w:w="456" w:type="dxa"/>
          </w:tcPr>
          <w:p w14:paraId="6B3E772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14:paraId="566E886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6" w:type="dxa"/>
          </w:tcPr>
          <w:p w14:paraId="6973EB4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56" w:type="dxa"/>
          </w:tcPr>
          <w:p w14:paraId="1F14DE8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6" w:type="dxa"/>
          </w:tcPr>
          <w:p w14:paraId="7EAA9B1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56" w:type="dxa"/>
          </w:tcPr>
          <w:p w14:paraId="720BBED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56" w:type="dxa"/>
          </w:tcPr>
          <w:p w14:paraId="47A4BB5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56" w:type="dxa"/>
          </w:tcPr>
          <w:p w14:paraId="15B3908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56" w:type="dxa"/>
          </w:tcPr>
          <w:p w14:paraId="24BBA2E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56" w:type="dxa"/>
          </w:tcPr>
          <w:p w14:paraId="4D64F29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56" w:type="dxa"/>
          </w:tcPr>
          <w:p w14:paraId="34BBB56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56" w:type="dxa"/>
          </w:tcPr>
          <w:p w14:paraId="202AA70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56" w:type="dxa"/>
          </w:tcPr>
          <w:p w14:paraId="1F5782E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56" w:type="dxa"/>
          </w:tcPr>
          <w:p w14:paraId="7B44AD7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56" w:type="dxa"/>
          </w:tcPr>
          <w:p w14:paraId="14BF326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456" w:type="dxa"/>
          </w:tcPr>
          <w:p w14:paraId="05FE600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56" w:type="dxa"/>
          </w:tcPr>
          <w:p w14:paraId="0AB6E3F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456" w:type="dxa"/>
          </w:tcPr>
          <w:p w14:paraId="2554DC3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56" w:type="dxa"/>
          </w:tcPr>
          <w:p w14:paraId="43900CA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56" w:type="dxa"/>
          </w:tcPr>
          <w:p w14:paraId="08416B9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456" w:type="dxa"/>
          </w:tcPr>
          <w:p w14:paraId="50CA017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456" w:type="dxa"/>
          </w:tcPr>
          <w:p w14:paraId="70A6D1C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456" w:type="dxa"/>
          </w:tcPr>
          <w:p w14:paraId="4ACA84D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456" w:type="dxa"/>
          </w:tcPr>
          <w:p w14:paraId="5656821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456" w:type="dxa"/>
          </w:tcPr>
          <w:p w14:paraId="4FC8CA3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D94380" w:rsidRPr="00D0253C" w14:paraId="5DB21CBF" w14:textId="77777777" w:rsidTr="00C03810">
        <w:tc>
          <w:tcPr>
            <w:tcW w:w="456" w:type="dxa"/>
          </w:tcPr>
          <w:p w14:paraId="1454047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63BDDD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1BA32B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F382D3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92A3F6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4CF891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CB319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63944F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E17A7E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C90F93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0B6C5C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ECEE9C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2EAE91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FBAAA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9CED07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E1F4E9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217CA3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5B51FA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08D3A8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50BA24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A5DC8C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AEC303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2038BF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D1D940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2C43F0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94380" w:rsidRPr="00D0253C" w14:paraId="53F7B323" w14:textId="77777777" w:rsidTr="00C03810">
        <w:tc>
          <w:tcPr>
            <w:tcW w:w="456" w:type="dxa"/>
          </w:tcPr>
          <w:p w14:paraId="1505B03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56" w:type="dxa"/>
          </w:tcPr>
          <w:p w14:paraId="164700BC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456" w:type="dxa"/>
          </w:tcPr>
          <w:p w14:paraId="3CF3E75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56" w:type="dxa"/>
          </w:tcPr>
          <w:p w14:paraId="73FED38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456" w:type="dxa"/>
          </w:tcPr>
          <w:p w14:paraId="1206344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456" w:type="dxa"/>
          </w:tcPr>
          <w:p w14:paraId="1310EF1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456" w:type="dxa"/>
          </w:tcPr>
          <w:p w14:paraId="0BB1615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456" w:type="dxa"/>
          </w:tcPr>
          <w:p w14:paraId="2EF0C0A4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456" w:type="dxa"/>
          </w:tcPr>
          <w:p w14:paraId="651B329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456" w:type="dxa"/>
          </w:tcPr>
          <w:p w14:paraId="5F708A9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456" w:type="dxa"/>
          </w:tcPr>
          <w:p w14:paraId="7B82BF5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456" w:type="dxa"/>
          </w:tcPr>
          <w:p w14:paraId="61F354A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456" w:type="dxa"/>
          </w:tcPr>
          <w:p w14:paraId="4F047C9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456" w:type="dxa"/>
          </w:tcPr>
          <w:p w14:paraId="7A2C7D7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456" w:type="dxa"/>
          </w:tcPr>
          <w:p w14:paraId="17D69C3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456" w:type="dxa"/>
          </w:tcPr>
          <w:p w14:paraId="1F34D82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456" w:type="dxa"/>
          </w:tcPr>
          <w:p w14:paraId="4955440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456" w:type="dxa"/>
          </w:tcPr>
          <w:p w14:paraId="671ED38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456" w:type="dxa"/>
          </w:tcPr>
          <w:p w14:paraId="24A58A8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456" w:type="dxa"/>
          </w:tcPr>
          <w:p w14:paraId="7DBF53F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456" w:type="dxa"/>
          </w:tcPr>
          <w:p w14:paraId="3006556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456" w:type="dxa"/>
          </w:tcPr>
          <w:p w14:paraId="7E06018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456" w:type="dxa"/>
          </w:tcPr>
          <w:p w14:paraId="4775F7C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456" w:type="dxa"/>
          </w:tcPr>
          <w:p w14:paraId="13AF75D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456" w:type="dxa"/>
          </w:tcPr>
          <w:p w14:paraId="4D47BBA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D94380" w:rsidRPr="00D0253C" w14:paraId="0B24C39F" w14:textId="77777777" w:rsidTr="00C03810">
        <w:tc>
          <w:tcPr>
            <w:tcW w:w="456" w:type="dxa"/>
          </w:tcPr>
          <w:p w14:paraId="60A0370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D6B13C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FE2A12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44CD8F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32D45D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ADE14F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4D70DD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93BB1B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21DE94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08A8E1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E7B32D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75A84C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6A486E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0D7559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FFBFC6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10F57E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4AD351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3DB190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75B578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6392B1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A37A7F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432891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1C113B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71E125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7B2A30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1C716535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Kí hiệu của tụ điện </w:t>
      </w:r>
    </w:p>
    <w:p w14:paraId="45446FCE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1E697E0" wp14:editId="1448DDA1">
            <wp:extent cx="2616200" cy="72453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20B99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 Hình a</w:t>
      </w:r>
      <w:r>
        <w:rPr>
          <w:rFonts w:ascii="Times New Roman" w:hAnsi="Times New Roman" w:cs="Times New Roman"/>
          <w:sz w:val="20"/>
          <w:szCs w:val="20"/>
        </w:rPr>
        <w:tab/>
        <w:t>B  Hình b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Hình c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Hình d</w:t>
      </w:r>
    </w:p>
    <w:p w14:paraId="3103DDA6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ở hình </w:t>
      </w:r>
    </w:p>
    <w:p w14:paraId="7C5B06E3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FB1E22" wp14:editId="4EBFCD9E">
            <wp:extent cx="602553" cy="671852"/>
            <wp:effectExtent l="0" t="0" r="762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15" cy="68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42DA6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45F80475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Mắc song song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  Mắc nối tiếp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Mắc tuần tự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Mạch khuếch đại</w:t>
      </w:r>
    </w:p>
    <w:p w14:paraId="56CFDD76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ông thức nào đúng ở mạch</w:t>
      </w:r>
    </w:p>
    <w:p w14:paraId="7F6FD35A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F3FF7B2" wp14:editId="440E4493">
            <wp:extent cx="606768" cy="676551"/>
            <wp:effectExtent l="0" t="0" r="317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78" cy="6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C1B96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6B8AEE94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2699E3B" wp14:editId="3DAC4110">
            <wp:extent cx="977826" cy="23606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27" cy="243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E2D2395" wp14:editId="34BFD071">
            <wp:extent cx="427436" cy="280134"/>
            <wp:effectExtent l="0" t="0" r="0" b="571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73" cy="29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 xml:space="preserve">    </w:t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244E061" wp14:editId="7760A494">
            <wp:extent cx="2343989" cy="131537"/>
            <wp:effectExtent l="0" t="0" r="0" b="190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306" cy="14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196BC93" wp14:editId="1ECD2228">
            <wp:extent cx="1014095" cy="163195"/>
            <wp:effectExtent l="0" t="0" r="0" b="825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FA099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áp qua tụ điện </w:t>
      </w:r>
    </w:p>
    <w:p w14:paraId="42F0E65F" w14:textId="77777777" w:rsidR="00D94380" w:rsidRPr="00D0253C" w:rsidRDefault="00D94380" w:rsidP="00D94380">
      <w:pPr>
        <w:pStyle w:val="NoSpacing"/>
        <w:ind w:firstLine="284"/>
        <w:jc w:val="both"/>
        <w:rPr>
          <w:sz w:val="20"/>
          <w:szCs w:val="20"/>
          <w:lang w:val="fr-FR"/>
        </w:rPr>
      </w:pPr>
      <w:r w:rsidRPr="00D0253C">
        <w:rPr>
          <w:sz w:val="20"/>
          <w:szCs w:val="20"/>
          <w:lang w:val="fr-FR"/>
        </w:rPr>
        <w:t>A.</w:t>
      </w:r>
      <w:r w:rsidRPr="00D75DCD">
        <w:rPr>
          <w:noProof/>
          <w:sz w:val="20"/>
          <w:szCs w:val="20"/>
        </w:rPr>
        <w:t xml:space="preserve"> </w:t>
      </w:r>
      <w:r w:rsidRPr="00D0253C">
        <w:rPr>
          <w:noProof/>
          <w:sz w:val="20"/>
          <w:szCs w:val="20"/>
        </w:rPr>
        <w:drawing>
          <wp:inline distT="0" distB="0" distL="0" distR="0" wp14:anchorId="3EA40856" wp14:editId="0D454048">
            <wp:extent cx="416414" cy="163852"/>
            <wp:effectExtent l="0" t="0" r="3175" b="762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54" cy="16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53C">
        <w:rPr>
          <w:sz w:val="20"/>
          <w:szCs w:val="20"/>
          <w:lang w:val="fr-FR"/>
        </w:rPr>
        <w:t xml:space="preserve"> </w:t>
      </w:r>
      <w:r>
        <w:rPr>
          <w:sz w:val="20"/>
          <w:szCs w:val="20"/>
          <w:lang w:val="fr-FR"/>
        </w:rPr>
        <w:t xml:space="preserve"> </w:t>
      </w:r>
      <w:r w:rsidRPr="00D0253C">
        <w:rPr>
          <w:sz w:val="20"/>
          <w:szCs w:val="20"/>
          <w:lang w:val="fr-FR"/>
        </w:rPr>
        <w:t xml:space="preserve">B. </w:t>
      </w:r>
      <w:r w:rsidRPr="00D0253C">
        <w:rPr>
          <w:noProof/>
          <w:sz w:val="20"/>
          <w:szCs w:val="20"/>
        </w:rPr>
        <w:drawing>
          <wp:inline distT="0" distB="0" distL="0" distR="0" wp14:anchorId="05832FCE" wp14:editId="14CDADB5">
            <wp:extent cx="623810" cy="248420"/>
            <wp:effectExtent l="0" t="0" r="508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24" cy="254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 </w:t>
      </w:r>
      <w:r w:rsidRPr="00D0253C">
        <w:rPr>
          <w:sz w:val="20"/>
          <w:szCs w:val="20"/>
          <w:lang w:val="fr-FR"/>
        </w:rPr>
        <w:t xml:space="preserve">C. </w:t>
      </w:r>
      <w:r w:rsidRPr="00D0253C">
        <w:rPr>
          <w:noProof/>
          <w:sz w:val="20"/>
          <w:szCs w:val="20"/>
        </w:rPr>
        <w:drawing>
          <wp:inline distT="0" distB="0" distL="0" distR="0" wp14:anchorId="318DB140" wp14:editId="23D5BC71">
            <wp:extent cx="470987" cy="253706"/>
            <wp:effectExtent l="0" t="0" r="571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57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</w:t>
      </w:r>
      <w:r w:rsidRPr="00D0253C">
        <w:rPr>
          <w:i/>
          <w:sz w:val="20"/>
          <w:szCs w:val="20"/>
          <w:lang w:val="fr-FR"/>
        </w:rPr>
        <w:t>D.</w:t>
      </w:r>
      <w:r w:rsidRPr="00D0253C">
        <w:rPr>
          <w:sz w:val="20"/>
          <w:szCs w:val="20"/>
          <w:lang w:val="fr-FR"/>
        </w:rPr>
        <w:t xml:space="preserve"> Tất cả đúng</w:t>
      </w:r>
    </w:p>
    <w:p w14:paraId="2EC2ADB8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mạch điện như hình, giá trị dòng điện i</w:t>
      </w:r>
      <w:r w:rsidR="00D94380" w:rsidRPr="00A5079D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</w:p>
    <w:p w14:paraId="7D8F3233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7985BDDE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9AB0CDF" wp14:editId="1219AE57">
            <wp:extent cx="752352" cy="67655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157" cy="68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1EADB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A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E420596" wp14:editId="45DD3E5B">
            <wp:extent cx="352032" cy="253706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69" cy="25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3AE146E" wp14:editId="4BD38940">
            <wp:extent cx="977827" cy="182357"/>
            <wp:effectExtent l="0" t="0" r="0" b="825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943" cy="18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547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022B9B1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C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58F6BDF" wp14:editId="1A2A498B">
            <wp:extent cx="131177" cy="206136"/>
            <wp:effectExtent l="0" t="0" r="2540" b="381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39" cy="210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35412F7" wp14:editId="2B6873C9">
            <wp:extent cx="326316" cy="23785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70" cy="2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A9348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B2112A5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Hình sau mô tả</w:t>
      </w:r>
    </w:p>
    <w:p w14:paraId="0ED4F420" w14:textId="77777777" w:rsidR="00D94380" w:rsidRDefault="00D94380" w:rsidP="00D94380">
      <w:pPr>
        <w:pStyle w:val="NoSpacing"/>
        <w:jc w:val="center"/>
        <w:rPr>
          <w:sz w:val="20"/>
          <w:szCs w:val="20"/>
          <w:lang w:val="fr-FR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AA61B3C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612EA8A1" wp14:editId="560814AF">
            <wp:extent cx="543566" cy="538223"/>
            <wp:effectExtent l="0" t="0" r="889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58" cy="54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F9BB2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</w:p>
    <w:p w14:paraId="61B4DFC4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72F955D1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25E172E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 Hình sau mô tả</w:t>
      </w:r>
    </w:p>
    <w:p w14:paraId="4EAC1B0C" w14:textId="77777777" w:rsidR="00D94380" w:rsidRDefault="00D94380" w:rsidP="00D94380">
      <w:pPr>
        <w:pStyle w:val="NoSpacing"/>
        <w:jc w:val="center"/>
        <w:rPr>
          <w:sz w:val="20"/>
          <w:szCs w:val="20"/>
          <w:lang w:val="fr-FR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B96854F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F0E6282" wp14:editId="35E5BC0A">
            <wp:extent cx="520860" cy="580919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5" cy="59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4FB66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40AD2769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DCDB931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Độ cứng đặc tính cơ tự nhiên: </w:t>
      </w:r>
    </w:p>
    <w:p w14:paraId="684662AB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3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4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5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6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6F441A1A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7kW; tốc độ 31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momen (cơ) định mức: </w:t>
      </w:r>
    </w:p>
    <w:p w14:paraId="22AA4B7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0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,6 Nm</m:t>
        </m:r>
      </m:oMath>
    </w:p>
    <w:p w14:paraId="7A1CC20E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2) trong hình là: </w:t>
      </w:r>
    </w:p>
    <w:p w14:paraId="3C4D8008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43590F2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96BA8EB" wp14:editId="423C1EAE">
            <wp:extent cx="919686" cy="709752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096" cy="71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645D2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Power supply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Bearing 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09B13BB8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Amature widing</w:t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6F4CBEA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14:paraId="6E3C2C4B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âu 1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5kW; tốc độ 2200Vg/ph; dòng điện định mức 32A ; điện trở mạch phần ứng gồm điện trở cuộn dây phần ứng và cực từ phụ :  0,27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từ thông động cơ: </w:t>
      </w:r>
    </w:p>
    <w:p w14:paraId="157C28AB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0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3,92 Wb</m:t>
        </m:r>
      </m:oMath>
    </w:p>
    <w:p w14:paraId="5730DF7E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6) trong hình là: </w:t>
      </w:r>
    </w:p>
    <w:p w14:paraId="08FAC788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17C56F52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771D4DA" wp14:editId="04FF684B">
            <wp:extent cx="919686" cy="709752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768" cy="71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C5823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o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 Brush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67DDE4CB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Commu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469F34C9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4B8D238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1) trong hình là: </w:t>
      </w:r>
    </w:p>
    <w:p w14:paraId="216587F6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F1DA522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550C875" wp14:editId="11001934">
            <wp:extent cx="845687" cy="89590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983" cy="903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4EF1B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3865ABE9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vertAlign w:val="subscript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2F80DFF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7E1CC3CB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heo đặc tính tự nhiên ta sẽ được phương trình đặt tính cơ điện là: </w:t>
      </w:r>
    </w:p>
    <w:p w14:paraId="3090446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đm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iCs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+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299BD3A5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Theo phương trình đặt tính cơ điện tự nhiên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2]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b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noProof/>
            <w:color w:val="202124"/>
            <w:sz w:val="20"/>
            <w:szCs w:val="20"/>
            <w:shd w:val="clear" w:color="auto" w:fill="FFFFFF"/>
          </w:rPr>
          <m:t>[4]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 vị trí số [3] là: </w:t>
      </w:r>
    </w:p>
    <w:p w14:paraId="5A132054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K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2ACC29FB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Vị trí số (2) trong hình là: </w:t>
      </w:r>
    </w:p>
    <w:p w14:paraId="75735880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651709EE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F60082B" wp14:editId="322629CC">
            <wp:extent cx="972541" cy="1030286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843" cy="1035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4CACD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4744DE0F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3807B925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38293D">
        <w:rPr>
          <w:rFonts w:ascii="Times New Roman" w:hAnsi="Times New Roman" w:cs="Times New Roman"/>
          <w:b/>
          <w:sz w:val="20"/>
          <w:szCs w:val="20"/>
        </w:rPr>
        <w:t>17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Hình sau đây là sơ đồ nối dây của động cơ gì: </w:t>
      </w:r>
    </w:p>
    <w:p w14:paraId="1B569629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63CB74F0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D1E3838" wp14:editId="0B5FB6A1">
            <wp:extent cx="1088823" cy="816534"/>
            <wp:effectExtent l="0" t="0" r="0" b="317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482" cy="824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2176C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độc lập.</w:t>
      </w:r>
      <w:r>
        <w:rPr>
          <w:rFonts w:ascii="Times New Roman" w:hAnsi="Times New Roman" w:cs="Times New Roman"/>
          <w:sz w:val="20"/>
          <w:szCs w:val="20"/>
        </w:rPr>
        <w:t xml:space="preserve">     B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song song.</w:t>
      </w:r>
    </w:p>
    <w:p w14:paraId="5B5943DA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/>
          <w:sz w:val="20"/>
          <w:szCs w:val="20"/>
        </w:rPr>
        <w:t>C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đúng.</w:t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sai.</w:t>
      </w:r>
    </w:p>
    <w:p w14:paraId="0A8CF630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CCD49CE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4A9550C8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3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2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1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0,6%</m:t>
        </m:r>
      </m:oMath>
    </w:p>
    <w:p w14:paraId="5D48E68A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rong các phương trình sau phương trình nào là phương trình cân bằng điện áp: </w:t>
      </w:r>
    </w:p>
    <w:p w14:paraId="50C12CD3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1EE02BF" wp14:editId="52EC456F">
            <wp:extent cx="655408" cy="138771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39" cy="14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D308A77" wp14:editId="5A3CDA96">
            <wp:extent cx="993684" cy="139418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247" cy="14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B9A80C9" wp14:editId="214B8620">
            <wp:extent cx="776975" cy="105615"/>
            <wp:effectExtent l="0" t="0" r="4445" b="889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351" cy="1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9652AB3" wp14:editId="69241441">
            <wp:extent cx="1167765" cy="199390"/>
            <wp:effectExtent l="0" t="0" r="1905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6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17BB0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sức phản điện động của phần ứng động cơ:  </w:t>
      </w:r>
    </w:p>
    <w:p w14:paraId="6E52CB0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829EBCA" wp14:editId="6B47669E">
            <wp:extent cx="678815" cy="153670"/>
            <wp:effectExtent l="0" t="0" r="6985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D38AB1E" wp14:editId="72097124">
            <wp:extent cx="588645" cy="163195"/>
            <wp:effectExtent l="0" t="0" r="1905" b="825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F466AB6" wp14:editId="7B78B309">
            <wp:extent cx="579120" cy="15367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0796843" wp14:editId="2CA1C641">
            <wp:extent cx="606425" cy="172085"/>
            <wp:effectExtent l="0" t="0" r="317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3BF4E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không tải lý tưởng: </w:t>
      </w:r>
    </w:p>
    <w:p w14:paraId="370F059A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7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6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5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1,6 rad/s</m:t>
        </m:r>
      </m:oMath>
    </w:p>
    <w:p w14:paraId="5656BEEF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vertAlign w:val="subscript"/>
        </w:rPr>
      </w:pPr>
      <w:r>
        <w:rPr>
          <w:rFonts w:ascii="Times New Roman" w:hAnsi="Times New Roman" w:cs="Times New Roman"/>
          <w:b/>
          <w:sz w:val="20"/>
          <w:szCs w:val="20"/>
        </w:rPr>
        <w:t>Câu 22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rong phương trình đặt tính cơ điện </w:t>
      </w:r>
      <m:oMath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b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4</m:t>
                </m:r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[5]</m:t>
        </m:r>
      </m:oMath>
      <w:r w:rsidR="00D94380" w:rsidRPr="00A5079D">
        <w:rPr>
          <w:rFonts w:ascii="Times New Roman" w:hAnsi="Times New Roman" w:cs="Times New Roman"/>
          <w:b/>
          <w:iCs/>
          <w:sz w:val="20"/>
          <w:szCs w:val="20"/>
          <w:vertAlign w:val="subscript"/>
        </w:rPr>
        <w:t xml:space="preserve"> </w:t>
      </w:r>
      <w:r w:rsidR="00D94380" w:rsidRPr="00A5079D">
        <w:rPr>
          <w:rFonts w:ascii="Times New Roman" w:hAnsi="Times New Roman" w:cs="Times New Roman"/>
          <w:b/>
          <w:iCs/>
          <w:sz w:val="20"/>
          <w:szCs w:val="20"/>
        </w:rPr>
        <w:t>vị tr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í số [5] phương trình là: </w:t>
      </w:r>
    </w:p>
    <w:p w14:paraId="58E7B66E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4C4E9179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3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Phương trình đặc tính cơ điện sau khi thay dòng điện mạch phần ứng thành momen điện từ của động cơ; </w:t>
      </w:r>
    </w:p>
    <w:p w14:paraId="7D2F9DEE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  <m:t>Φ</m:t>
                    </m:r>
                    <m:ctrl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fư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)</m:t>
                </m:r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</w:p>
    <w:p w14:paraId="26CA9E89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ặc tính gì của động cơ điện một chiều kích từ độc lập: </w:t>
      </w:r>
    </w:p>
    <w:p w14:paraId="4630B6F9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5E85A0E" w14:textId="77777777" w:rsidR="00D94380" w:rsidRPr="004A3969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18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53F8560" wp14:editId="00ECA4F2">
            <wp:extent cx="952135" cy="724277"/>
            <wp:effectExtent l="0" t="0" r="635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339" cy="73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39EA1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>A. Đặc tính điện cơ</w:t>
      </w:r>
    </w:p>
    <w:p w14:paraId="4A7974A2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sz w:val="18"/>
          <w:szCs w:val="20"/>
        </w:rPr>
        <w:t>B.</w:t>
      </w:r>
      <w:r w:rsidRPr="004A3969">
        <w:rPr>
          <w:rFonts w:ascii="Times New Roman" w:hAnsi="Times New Roman" w:cs="Times New Roman"/>
          <w:noProof/>
          <w:sz w:val="18"/>
          <w:szCs w:val="20"/>
        </w:rPr>
        <w:t xml:space="preserve"> </w:t>
      </w:r>
      <w:r w:rsidRPr="004A3969">
        <w:rPr>
          <w:rFonts w:ascii="Times New Roman" w:hAnsi="Times New Roman" w:cs="Times New Roman"/>
          <w:iCs/>
          <w:sz w:val="18"/>
          <w:szCs w:val="20"/>
        </w:rPr>
        <w:t>Đặc tính cơ điện</w:t>
      </w:r>
    </w:p>
    <w:p w14:paraId="307C4524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 xml:space="preserve">S. </w:t>
      </w:r>
      <w:r w:rsidRPr="004A3969">
        <w:rPr>
          <w:rFonts w:ascii="Times New Roman" w:hAnsi="Times New Roman" w:cs="Times New Roman"/>
          <w:noProof/>
          <w:sz w:val="18"/>
          <w:szCs w:val="20"/>
        </w:rPr>
        <w:t>Đặc tính cơ</w:t>
      </w:r>
    </w:p>
    <w:p w14:paraId="2A754B33" w14:textId="77777777" w:rsidR="00D94380" w:rsidRPr="004A3969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18"/>
          <w:szCs w:val="20"/>
        </w:rPr>
      </w:pPr>
      <w:r w:rsidRPr="004A3969">
        <w:rPr>
          <w:rFonts w:ascii="Times New Roman" w:hAnsi="Times New Roman" w:cs="Times New Roman"/>
          <w:sz w:val="18"/>
          <w:szCs w:val="20"/>
        </w:rPr>
        <w:t>D. Cả 3 câu trên điều sai</w:t>
      </w:r>
    </w:p>
    <w:p w14:paraId="70D2A430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BF1BC46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iện trở định mức được xác định bởi công thức: </w:t>
      </w:r>
    </w:p>
    <w:p w14:paraId="63D0A69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3 câu trên điều sai.</w:t>
      </w:r>
    </w:p>
    <w:p w14:paraId="5692DA0C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6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heo định nghĩa đặc tính tự nhiên sẽ tương ứng với các trường hợp nào sau đây: </w:t>
      </w:r>
    </w:p>
    <w:p w14:paraId="5AC3E23D" w14:textId="77777777" w:rsidR="00D94380" w:rsidRDefault="00D94380" w:rsidP="00D9438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</w:p>
    <w:p w14:paraId="27CB1CD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Φ</m:t>
        </m:r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</w:p>
    <w:p w14:paraId="361F6144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âu 27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Công thức tính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.  1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 đại lượng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 là: </w:t>
      </w:r>
    </w:p>
    <w:p w14:paraId="6CE347C4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>. Điện áp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Công suất định mức</w:t>
      </w:r>
      <w:r w:rsidRPr="00D0253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iệu suất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>. Dòng điện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</w:p>
    <w:p w14:paraId="664510C7" w14:textId="77777777" w:rsidR="00D94380" w:rsidRPr="00A5079D" w:rsidRDefault="0038293D" w:rsidP="00D94380">
      <w:pPr>
        <w:spacing w:after="0" w:line="240" w:lineRule="auto"/>
        <w:rPr>
          <w:rFonts w:ascii="Times New Roman" w:hAnsi="Times New Roman" w:cs="Times New Roman"/>
          <w:b/>
          <w:iCs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8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Trong công thức tính dòng điện định mức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 .  1000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[3]</m:t>
            </m:r>
          </m:den>
        </m:f>
      </m:oMath>
      <w:r w:rsidR="00D94380" w:rsidRPr="00A5079D">
        <w:rPr>
          <w:rFonts w:ascii="Times New Roman" w:hAnsi="Times New Roman" w:cs="Times New Roman"/>
          <w:b/>
          <w:iCs/>
          <w:sz w:val="20"/>
          <w:szCs w:val="20"/>
        </w:rPr>
        <w:t xml:space="preserve"> vị trí [1] là: </w:t>
      </w:r>
    </w:p>
    <w:p w14:paraId="02A195C3" w14:textId="77777777" w:rsidR="00D94380" w:rsidRDefault="00D94380" w:rsidP="00D94380">
      <w:pPr>
        <w:spacing w:after="0" w:line="240" w:lineRule="auto"/>
        <w:jc w:val="both"/>
        <w:rPr>
          <w:rFonts w:ascii="Times New Roman" w:eastAsiaTheme="minorEastAsia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r>
          <w:rPr>
            <w:rFonts w:ascii="Cambria Math" w:hAnsi="Cambria Math" w:cs="Times New Roman"/>
            <w:noProof/>
            <w:sz w:val="20"/>
            <w:szCs w:val="20"/>
          </w:rPr>
          <m:t>ω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noProof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0BFB09CC" w14:textId="77777777" w:rsidR="00D94380" w:rsidRPr="00A5079D" w:rsidRDefault="00454709" w:rsidP="00D94380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9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38B3942E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C48749A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1808F10" wp14:editId="0BFD26AB">
            <wp:extent cx="1134805" cy="815926"/>
            <wp:effectExtent l="0" t="0" r="8255" b="381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566" cy="822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E28EF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4E6555BB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Họ đặc tính cơ nhân tạo khi thay đổi từ thông</w:t>
      </w:r>
    </w:p>
    <w:p w14:paraId="2096B8E8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iCs/>
          <w:sz w:val="20"/>
          <w:szCs w:val="20"/>
        </w:rPr>
        <w:t>Họ đặc tính nhân tạo biến trở.</w:t>
      </w:r>
    </w:p>
    <w:p w14:paraId="51406B2E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nhân tạo khi thay đổi điện áp phần ứng</w:t>
      </w:r>
    </w:p>
    <w:p w14:paraId="2F5CA7D1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D94380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09ECA2E" w14:textId="77777777" w:rsidR="00D94380" w:rsidRPr="00A5079D" w:rsidRDefault="00454709" w:rsidP="00D94380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0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:   Đồ thị sau đây thể hiện điều gì: </w:t>
      </w:r>
    </w:p>
    <w:p w14:paraId="36BF049A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9206322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9C12289" wp14:editId="5156AAA3">
            <wp:extent cx="889619" cy="689317"/>
            <wp:effectExtent l="0" t="0" r="635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537" cy="69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7EB5D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5B5D2AB9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>B. Họ đặc tính nhân tạo biến trở.</w:t>
      </w:r>
    </w:p>
    <w:p w14:paraId="203CD02E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sz w:val="20"/>
          <w:szCs w:val="20"/>
        </w:rPr>
        <w:t xml:space="preserve">Họ đặc tính nhân tạo khi thay đổi điện áp phần ứng </w:t>
      </w:r>
    </w:p>
    <w:p w14:paraId="580B277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Họ đặc tính cơ nhân tạo khi thay đổi từ thông</w:t>
      </w:r>
    </w:p>
    <w:p w14:paraId="3EF4CC67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A348C0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05267A7" w14:textId="77777777" w:rsidR="00D94380" w:rsidRPr="00A5079D" w:rsidRDefault="00454709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1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góc định mức: </w:t>
      </w:r>
    </w:p>
    <w:p w14:paraId="045F6284" w14:textId="77777777" w:rsidR="00D94380" w:rsidRDefault="00D94380" w:rsidP="00D9438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0,3 rad/s</m:t>
        </m:r>
      </m:oMath>
    </w:p>
    <w:p w14:paraId="5A530432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2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Định luật 2 NEWTON được mô tả qua công thức</w:t>
      </w:r>
    </w:p>
    <w:p w14:paraId="3DD4CC61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840" w:dyaOrig="340" w14:anchorId="04DD0EA4">
          <v:shape id="_x0000_i1033" type="#_x0000_t75" style="width:41.9pt;height:17.3pt" o:ole="">
            <v:imagedata r:id="rId5" o:title=""/>
          </v:shape>
          <o:OLEObject Type="Embed" ProgID="Equation.DSMT4" ShapeID="_x0000_i1033" DrawAspect="Content" ObjectID="_1785259971" r:id="rId60"/>
        </w:object>
      </w:r>
      <w:r w:rsidRPr="00D0253C">
        <w:rPr>
          <w:rFonts w:ascii="Times New Roman" w:hAnsi="Times New Roman" w:cs="Times New Roman"/>
          <w:sz w:val="20"/>
          <w:szCs w:val="20"/>
        </w:rPr>
        <w:t xml:space="preserve"> B. </w:t>
      </w:r>
      <w:r w:rsidRPr="00D0253C">
        <w:rPr>
          <w:rFonts w:ascii="Times New Roman" w:hAnsi="Times New Roman" w:cs="Times New Roman"/>
          <w:position w:val="-14"/>
          <w:sz w:val="20"/>
          <w:szCs w:val="20"/>
        </w:rPr>
        <w:object w:dxaOrig="1480" w:dyaOrig="380" w14:anchorId="2F875616">
          <v:shape id="_x0000_i1034" type="#_x0000_t75" style="width:74.3pt;height:19.15pt" o:ole="">
            <v:imagedata r:id="rId7" o:title=""/>
          </v:shape>
          <o:OLEObject Type="Embed" ProgID="Equation.DSMT4" ShapeID="_x0000_i1034" DrawAspect="Content" ObjectID="_1785259972" r:id="rId61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C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900" w:dyaOrig="279" w14:anchorId="75FE5FC8">
          <v:shape id="_x0000_i1035" type="#_x0000_t75" style="width:45.1pt;height:14.15pt" o:ole="">
            <v:imagedata r:id="rId9" o:title=""/>
          </v:shape>
          <o:OLEObject Type="Embed" ProgID="Equation.DSMT4" ShapeID="_x0000_i1035" DrawAspect="Content" ObjectID="_1785259973" r:id="rId62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D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780" w:dyaOrig="279" w14:anchorId="3AAD7B09">
          <v:shape id="_x0000_i1036" type="#_x0000_t75" style="width:39.2pt;height:14.15pt" o:ole="">
            <v:imagedata r:id="rId11" o:title=""/>
          </v:shape>
          <o:OLEObject Type="Embed" ProgID="Equation.DSMT4" ShapeID="_x0000_i1036" DrawAspect="Content" ObjectID="_1785259974" r:id="rId63"/>
        </w:object>
      </w:r>
    </w:p>
    <w:p w14:paraId="27B17364" w14:textId="77777777" w:rsidR="00C13807" w:rsidRPr="00A5079D" w:rsidRDefault="00C13807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454709">
        <w:rPr>
          <w:rFonts w:ascii="Times New Roman" w:hAnsi="Times New Roman" w:cs="Times New Roman"/>
          <w:b/>
          <w:sz w:val="20"/>
          <w:szCs w:val="20"/>
        </w:rPr>
        <w:t>3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Cảm biến (sensor) là:  </w:t>
      </w:r>
    </w:p>
    <w:p w14:paraId="5DA4881C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Là thiết bị khi tiếp xúc với hiện tượng vật lý (điện, cơ, từ…) thì sẽ tạo tín hiệu ra (nhiệt độ, khoảng cách, lực….).</w:t>
      </w:r>
    </w:p>
    <w:p w14:paraId="0C0690A3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B.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 khi tiếp xúc với hiện tượng vật lý (điện, cơ, t</w:t>
      </w:r>
      <w:r>
        <w:rPr>
          <w:rFonts w:ascii="Times New Roman" w:hAnsi="Times New Roman" w:cs="Times New Roman"/>
          <w:sz w:val="20"/>
          <w:szCs w:val="20"/>
          <w:lang w:val="fr-FR"/>
        </w:rPr>
        <w:t>u.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) thì sẽ tạo tín hiệu ra (nhiệt độ, khoảng cách, lực….) tỉ lệ với hiện tượ</w:t>
      </w:r>
      <w:r>
        <w:rPr>
          <w:rFonts w:ascii="Times New Roman" w:hAnsi="Times New Roman" w:cs="Times New Roman"/>
          <w:sz w:val="20"/>
          <w:szCs w:val="20"/>
          <w:lang w:val="fr-FR"/>
        </w:rPr>
        <w:t>ng.</w:t>
      </w:r>
    </w:p>
    <w:p w14:paraId="72E7775B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C. Là thiết bị khi tiếp xúc với hiện tượng vật lý (nhiệt độ, khoảng cách, lực….) thì sẽ tạo tín hiệu ra (điện, cơ, từ…).</w:t>
      </w:r>
    </w:p>
    <w:p w14:paraId="34DADC77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D.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iếp xúc với hiện tượng vật lý (nhiệt độ, khoảng cách, lự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.) thì sẽ tạo tín hiệu ra (điện, cơ, từ…) tỉ lệ với hiện tượng đó. </w:t>
      </w:r>
    </w:p>
    <w:p w14:paraId="4B488531" w14:textId="77777777" w:rsidR="00C13807" w:rsidRPr="00A5079D" w:rsidRDefault="00C13807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454709">
        <w:rPr>
          <w:rFonts w:ascii="Times New Roman" w:hAnsi="Times New Roman" w:cs="Times New Roman"/>
          <w:b/>
          <w:sz w:val="20"/>
          <w:szCs w:val="20"/>
        </w:rPr>
        <w:t>34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382A78FA" w14:textId="77777777" w:rsidR="00C13807" w:rsidRPr="00D0253C" w:rsidRDefault="00C13807" w:rsidP="00C13807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2C55DA05" wp14:editId="7499ABCF">
            <wp:extent cx="697692" cy="940883"/>
            <wp:effectExtent l="0" t="0" r="762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393" cy="94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FCFEF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B. Máy bơm nướ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 Cầu trụ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 xml:space="preserve">D.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6C88D7BE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5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sơ đồ truyền động </w:t>
      </w:r>
    </w:p>
    <w:p w14:paraId="58C97EA5" w14:textId="77777777" w:rsidR="00C13807" w:rsidRPr="00D0253C" w:rsidRDefault="00C13807" w:rsidP="00C13807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466114AB" wp14:editId="1562B053">
            <wp:extent cx="704857" cy="655408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72" cy="661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C6C10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Cầu trụ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B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Máy bơm nướ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>D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089A7FC7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6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Ưu điểm của động cơ xoay chiều không đồng bộ: </w:t>
      </w:r>
    </w:p>
    <w:p w14:paraId="2A24A03B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Dễ chế tạ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Giá thành rẽ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Công suất lớn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F43A03">
        <w:rPr>
          <w:rFonts w:ascii="Times New Roman" w:hAnsi="Times New Roman" w:cs="Times New Roman"/>
          <w:sz w:val="20"/>
          <w:szCs w:val="20"/>
        </w:rPr>
        <w:t>D.Tất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điều đúng.</w:t>
      </w:r>
    </w:p>
    <w:p w14:paraId="5A23ADFB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7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Cấu trúc của hệ truyền động điện. Trong đó phần cơ bao gồm</w:t>
      </w:r>
    </w:p>
    <w:p w14:paraId="25D65904" w14:textId="77777777" w:rsidR="00C13807" w:rsidRPr="00D0253C" w:rsidRDefault="00C13807" w:rsidP="00C13807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6132F95" wp14:editId="291508EC">
            <wp:extent cx="1580379" cy="751287"/>
            <wp:effectExtent l="0" t="0" r="127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36" cy="75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1B856" w14:textId="77777777" w:rsidR="00C13807" w:rsidRPr="00D0253C" w:rsidRDefault="00C13807" w:rsidP="00C13807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Động cơ, khâu truyền lực, cơ cấu tác động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khâu truyền lực</w:t>
      </w:r>
    </w:p>
    <w:p w14:paraId="47A97277" w14:textId="77777777" w:rsidR="00C13807" w:rsidRPr="00D0253C" w:rsidRDefault="00C13807" w:rsidP="00C13807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cơ cấu công tác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khâu truyền lực, cơ cấu công tác</w:t>
      </w:r>
    </w:p>
    <w:p w14:paraId="4A99140D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38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Động cơ không đồng bộ là động cơ: </w:t>
      </w:r>
    </w:p>
    <w:p w14:paraId="6DA301E0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Có tốc độ từ trường stator và tốc độ rotor lệch nhau một góc 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218BCF56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B. Có tốc độ từ trường stator và tốc độ rotor giống nhau tùy thuộc vào tải.</w:t>
      </w:r>
    </w:p>
    <w:p w14:paraId="0B9DCB85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 Có tốc độ từ trường stator và tốc độ rotor khác nhau tùy thuộc vào tải.</w:t>
      </w:r>
    </w:p>
    <w:p w14:paraId="3F95666A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Có tốc độ từ trường stator và tốc độ rotor lệch nhau một góc -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6186B3B7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 Câu 39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Momen quán tính có đơn vị là</w:t>
      </w:r>
    </w:p>
    <w:p w14:paraId="07A97110" w14:textId="77777777" w:rsidR="00C13807" w:rsidRPr="00D0253C" w:rsidRDefault="00C13807" w:rsidP="00C13807">
      <w:pPr>
        <w:spacing w:after="0" w:line="240" w:lineRule="auto"/>
        <w:ind w:firstLine="426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(Niutơn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 Nm(Niutom mét)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kgm</w:t>
      </w:r>
      <w:r w:rsidRPr="00D0253C">
        <w:rPr>
          <w:rFonts w:ascii="Times New Roman" w:hAnsi="Times New Roman" w:cs="Times New Roman"/>
          <w:noProof/>
          <w:sz w:val="20"/>
          <w:szCs w:val="20"/>
          <w:vertAlign w:val="superscript"/>
        </w:rPr>
        <w:t>2</w:t>
      </w:r>
      <w:r w:rsidRPr="00D0253C">
        <w:rPr>
          <w:rFonts w:ascii="Times New Roman" w:hAnsi="Times New Roman" w:cs="Times New Roman"/>
          <w:noProof/>
          <w:sz w:val="20"/>
          <w:szCs w:val="20"/>
        </w:rPr>
        <w:t>(ki lô gam mét vuông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rad/s(radian/giây)</w:t>
      </w:r>
    </w:p>
    <w:p w14:paraId="0A6336C7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0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Công thức nào sau đây đúng với mạch điện hình dưới</w:t>
      </w:r>
    </w:p>
    <w:p w14:paraId="1B391A1B" w14:textId="77777777" w:rsidR="00C13807" w:rsidRPr="00D0253C" w:rsidRDefault="00C13807" w:rsidP="00C13807">
      <w:pPr>
        <w:spacing w:before="120"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7041C81" wp14:editId="63C64160">
            <wp:extent cx="930257" cy="604028"/>
            <wp:effectExtent l="0" t="0" r="3810" b="571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053" cy="612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B3EEB" w14:textId="77777777" w:rsidR="00C13807" w:rsidRPr="00D0253C" w:rsidRDefault="00C13807" w:rsidP="00C13807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lastRenderedPageBreak/>
        <w:t>A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a/E = R1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ab/>
        <w:t>B.Ura/E = R1/(R1+R2) – R3/(R3 + R4)</w:t>
      </w:r>
    </w:p>
    <w:p w14:paraId="5C99B7A7" w14:textId="77777777" w:rsidR="00C13807" w:rsidRDefault="00C13807" w:rsidP="00C13807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</w:t>
      </w:r>
      <w:r>
        <w:rPr>
          <w:rFonts w:ascii="Times New Roman" w:hAnsi="Times New Roman" w:cs="Times New Roman"/>
          <w:sz w:val="20"/>
          <w:szCs w:val="20"/>
        </w:rPr>
        <w:t>a/E = R2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Ura/E = R2/(R1+R2) – R3/(R3 + R4)</w:t>
      </w:r>
    </w:p>
    <w:p w14:paraId="10276C4B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1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Hình dưới đây là</w:t>
      </w:r>
    </w:p>
    <w:p w14:paraId="53723EEE" w14:textId="77777777" w:rsidR="00C13807" w:rsidRPr="00D0253C" w:rsidRDefault="00C13807" w:rsidP="00C13807">
      <w:pPr>
        <w:spacing w:before="120"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7C6E8C6" wp14:editId="34DCD929">
            <wp:extent cx="528555" cy="430402"/>
            <wp:effectExtent l="0" t="0" r="5080" b="825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89" cy="43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50773" w14:textId="77777777" w:rsidR="00C13807" w:rsidRPr="00D0253C" w:rsidRDefault="00C13807" w:rsidP="00C13807">
      <w:pPr>
        <w:spacing w:before="120" w:after="0" w:line="240" w:lineRule="auto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Linear Encoder.    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Absolute Encoder.     C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Incremental Encoder.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>Tất cả đều đúng.</w:t>
      </w:r>
    </w:p>
    <w:p w14:paraId="4D5BC28F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2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kí hiệu của: </w:t>
      </w:r>
    </w:p>
    <w:p w14:paraId="5443C47C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46D5AF66" w14:textId="77777777" w:rsidR="00C13807" w:rsidRPr="00D0253C" w:rsidRDefault="00C13807" w:rsidP="00C13807">
      <w:pPr>
        <w:spacing w:after="0" w:line="240" w:lineRule="auto"/>
        <w:ind w:firstLine="2835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783BC95" wp14:editId="33E66CEE">
            <wp:extent cx="486270" cy="298516"/>
            <wp:effectExtent l="0" t="0" r="9525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25" cy="30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6BA8B" w14:textId="77777777" w:rsidR="00C13807" w:rsidRPr="0045481F" w:rsidRDefault="00C13807" w:rsidP="00C13807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Zenner diode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  <w:t>B. Diode chỉnh lưu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 xml:space="preserve">C. Led phát quang  </w:t>
      </w:r>
      <w:r w:rsidRPr="0045481F">
        <w:rPr>
          <w:rFonts w:ascii="Times New Roman" w:hAnsi="Times New Roman" w:cs="Times New Roman"/>
          <w:sz w:val="20"/>
          <w:szCs w:val="20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ab/>
        <w:t>D. Transistor</w:t>
      </w:r>
    </w:p>
    <w:p w14:paraId="131F1BD9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3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2B7C13E6" w14:textId="77777777" w:rsidR="00C13807" w:rsidRPr="00D0253C" w:rsidRDefault="00C13807" w:rsidP="00C13807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9EDC745" wp14:editId="22026F9F">
            <wp:extent cx="983112" cy="755528"/>
            <wp:effectExtent l="0" t="0" r="7620" b="698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383" cy="76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41DA5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Synchronous motor 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 Indu</w:t>
      </w:r>
      <w:r>
        <w:rPr>
          <w:rFonts w:ascii="Times New Roman" w:hAnsi="Times New Roman" w:cs="Times New Roman"/>
          <w:sz w:val="20"/>
          <w:szCs w:val="20"/>
        </w:rPr>
        <w:t xml:space="preserve">ction motor (Asynchronous motor) </w:t>
      </w:r>
      <w:r w:rsidRPr="00D0253C">
        <w:rPr>
          <w:rFonts w:ascii="Times New Roman" w:hAnsi="Times New Roman" w:cs="Times New Roman"/>
          <w:sz w:val="20"/>
          <w:szCs w:val="20"/>
        </w:rPr>
        <w:t xml:space="preserve">D. 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8C21A88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4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 xml:space="preserve">: Hình dưới là cấu tạo của:  </w:t>
      </w:r>
    </w:p>
    <w:p w14:paraId="7980BA34" w14:textId="77777777" w:rsidR="00C13807" w:rsidRPr="00D0253C" w:rsidRDefault="00C13807" w:rsidP="00C13807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280DA29" wp14:editId="343E47F6">
            <wp:extent cx="649787" cy="723509"/>
            <wp:effectExtent l="0" t="0" r="0" b="63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31" cy="73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4652F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Induction motor (Asynchronous motor)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D. Synchronous motor </w:t>
      </w:r>
    </w:p>
    <w:p w14:paraId="3E5AA580" w14:textId="77777777" w:rsidR="00C13807" w:rsidRPr="00A5079D" w:rsidRDefault="00454709" w:rsidP="00C13807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5</w:t>
      </w:r>
      <w:r w:rsidR="00C13807" w:rsidRPr="00A5079D">
        <w:rPr>
          <w:rFonts w:ascii="Times New Roman" w:hAnsi="Times New Roman" w:cs="Times New Roman"/>
          <w:b/>
          <w:sz w:val="20"/>
          <w:szCs w:val="20"/>
        </w:rPr>
        <w:t>: Hình dưới là motor</w:t>
      </w:r>
    </w:p>
    <w:p w14:paraId="368BE8C8" w14:textId="77777777" w:rsidR="00C13807" w:rsidRPr="00D0253C" w:rsidRDefault="00C13807" w:rsidP="00C13807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45B85E0" wp14:editId="511796C6">
            <wp:extent cx="618409" cy="496261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14" cy="49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E0CDC" w14:textId="77777777" w:rsidR="00C13807" w:rsidRPr="00D0253C" w:rsidRDefault="00C13807" w:rsidP="00C1380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PMSM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 Brusshless motor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Induction motor</w:t>
      </w:r>
      <w:r>
        <w:rPr>
          <w:rFonts w:ascii="Times New Roman" w:hAnsi="Times New Roman" w:cs="Times New Roman"/>
          <w:sz w:val="20"/>
          <w:szCs w:val="20"/>
        </w:rPr>
        <w:tab/>
        <w:t>D. Sychronous motor.</w:t>
      </w:r>
    </w:p>
    <w:p w14:paraId="08F02359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6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Điểm thứ nhất trên đường đặc tính là: </w:t>
      </w:r>
    </w:p>
    <w:p w14:paraId="7F88D57C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9,6 ; 24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6,6 ; 21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8,6 ; 23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7,6 ; 22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3F72F32D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âu 47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37E7EC6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8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9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7%</m:t>
        </m:r>
      </m:oMath>
    </w:p>
    <w:p w14:paraId="5763EF59" w14:textId="77777777" w:rsidR="00D94380" w:rsidRPr="005D6F96" w:rsidRDefault="00D94380" w:rsidP="00D9438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8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 Đồ thị sau đây thể hiện điều gì: </w:t>
      </w:r>
    </w:p>
    <w:p w14:paraId="2FE20652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D193B3A" w14:textId="77777777" w:rsidR="00D94380" w:rsidRPr="00AC540C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AD42E21" wp14:editId="68FA8892">
            <wp:extent cx="1139483" cy="888947"/>
            <wp:effectExtent l="0" t="0" r="3810" b="698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846" cy="899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1E5D5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điện áp thay đổi</w:t>
      </w:r>
    </w:p>
    <w:p w14:paraId="0FDAD3FB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5902EF1E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điện áp không đổi</w:t>
      </w:r>
    </w:p>
    <w:p w14:paraId="609C2ECF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62BC9E07" w14:textId="77777777" w:rsidR="00D94380" w:rsidRDefault="00D94380" w:rsidP="00D94380">
      <w:pPr>
        <w:rPr>
          <w:rFonts w:ascii="Times New Roman" w:hAnsi="Times New Roman" w:cs="Times New Roman"/>
          <w:sz w:val="20"/>
          <w:szCs w:val="20"/>
        </w:rPr>
        <w:sectPr w:rsidR="00D9438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790762C8" w14:textId="77777777" w:rsidR="00D94380" w:rsidRPr="005D6F96" w:rsidRDefault="00D94380" w:rsidP="00D9438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9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2B65969B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734F8D33" w14:textId="77777777" w:rsidR="00D94380" w:rsidRPr="00AC540C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E56281F" wp14:editId="7A4E1A5B">
            <wp:extent cx="984739" cy="764663"/>
            <wp:effectExtent l="0" t="0" r="635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886" cy="77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8D603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từ thông thay đổi</w:t>
      </w:r>
    </w:p>
    <w:p w14:paraId="78670DEC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248E18F6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7A606384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5ED6AA19" w14:textId="77777777" w:rsidR="00D94380" w:rsidRDefault="00D94380" w:rsidP="00D94380">
      <w:pPr>
        <w:rPr>
          <w:rFonts w:ascii="Times New Roman" w:hAnsi="Times New Roman" w:cs="Times New Roman"/>
          <w:sz w:val="20"/>
          <w:szCs w:val="20"/>
        </w:rPr>
        <w:sectPr w:rsidR="00D9438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C4877B1" w14:textId="77777777" w:rsidR="00D94380" w:rsidRPr="005D6F96" w:rsidRDefault="00D94380" w:rsidP="00D9438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0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3324AFBF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1770256" w14:textId="77777777" w:rsidR="00D94380" w:rsidRPr="00AC540C" w:rsidRDefault="00D94380" w:rsidP="00D9438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15600E2" wp14:editId="7B6CA043">
            <wp:extent cx="1097280" cy="841120"/>
            <wp:effectExtent l="0" t="0" r="762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41" cy="846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16FD0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và từ thông phụ thuộc vào giá trị từ thông</w:t>
      </w:r>
    </w:p>
    <w:p w14:paraId="654B5ED8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không đổi</w:t>
      </w:r>
    </w:p>
    <w:p w14:paraId="17826E0C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01C47337" w14:textId="77777777" w:rsidR="00D94380" w:rsidRPr="00AC540C" w:rsidRDefault="00D94380" w:rsidP="00D9438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6884C8F0" w14:textId="77777777" w:rsidR="00D94380" w:rsidRDefault="00D94380" w:rsidP="00D94380">
      <w:pPr>
        <w:rPr>
          <w:rFonts w:ascii="Times New Roman" w:hAnsi="Times New Roman" w:cs="Times New Roman"/>
          <w:sz w:val="20"/>
          <w:szCs w:val="20"/>
        </w:rPr>
        <w:sectPr w:rsidR="00D9438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91D95BA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F05D8B0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E56A2CA" w14:textId="77777777" w:rsidR="00D94380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CB00AD5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589C5323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002E43AE" w14:textId="77777777" w:rsidR="00D94380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09E71526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lastRenderedPageBreak/>
        <w:t>TRƯỜNG ĐẠI HỌC SPKT VĨNH LONG</w:t>
      </w:r>
    </w:p>
    <w:p w14:paraId="0123095C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14D1318" wp14:editId="54E230CC">
                <wp:simplePos x="0" y="0"/>
                <wp:positionH relativeFrom="column">
                  <wp:posOffset>1249405</wp:posOffset>
                </wp:positionH>
                <wp:positionV relativeFrom="paragraph">
                  <wp:posOffset>156048</wp:posOffset>
                </wp:positionV>
                <wp:extent cx="850900" cy="0"/>
                <wp:effectExtent l="0" t="0" r="25400" b="19050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BD678F" id="Straight Connector 14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4pt,12.3pt" to="165.4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" strokecolor="black [3213]" strokeweight=".5pt">
                <v:stroke joinstyle="miter"/>
              </v:line>
            </w:pict>
          </mc:Fallback>
        </mc:AlternateContent>
      </w:r>
      <w:r w:rsidRPr="00D0253C">
        <w:rPr>
          <w:rFonts w:ascii="Times New Roman" w:hAnsi="Times New Roman" w:cs="Times New Roman"/>
        </w:rPr>
        <w:t>KHOA CƠ KHÍ</w:t>
      </w:r>
    </w:p>
    <w:p w14:paraId="382AB2E7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476DAFA" wp14:editId="5EBB6CA1">
                <wp:simplePos x="0" y="0"/>
                <wp:positionH relativeFrom="column">
                  <wp:posOffset>1287652</wp:posOffset>
                </wp:positionH>
                <wp:positionV relativeFrom="paragraph">
                  <wp:posOffset>110796</wp:posOffset>
                </wp:positionV>
                <wp:extent cx="1828800" cy="1828800"/>
                <wp:effectExtent l="0" t="0" r="0" b="0"/>
                <wp:wrapSquare wrapText="bothSides"/>
                <wp:docPr id="143" name="Text Box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C030F01" w14:textId="77777777" w:rsidR="00C03810" w:rsidRPr="00682FA4" w:rsidRDefault="00C03810" w:rsidP="00D9438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000000" w:themeColor="text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82FA4"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ĐỀ SỐ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color w:val="FFFFFF" w:themeColor="background1"/>
                                <w:sz w:val="24"/>
                                <w:szCs w:val="2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76DAFA" id="Text Box 143" o:spid="_x0000_s1029" type="#_x0000_t202" style="position:absolute;left:0;text-align:left;margin-left:101.4pt;margin-top:8.7pt;width:2in;height:2in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" fillcolor="black [3213]" stroked="f">
                <v:textbox style="mso-fit-shape-to-text:t">
                  <w:txbxContent>
                    <w:p w14:paraId="2C030F01" w14:textId="77777777" w:rsidR="00C03810" w:rsidRPr="00682FA4" w:rsidRDefault="00C03810" w:rsidP="00D9438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color w:val="000000" w:themeColor="text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682FA4"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ĐỀ SỐ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FFFFFF" w:themeColor="background1"/>
                          <w:sz w:val="24"/>
                          <w:szCs w:val="2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91E241C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745C1C90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</w:rPr>
      </w:pPr>
    </w:p>
    <w:p w14:paraId="0CC0AAB7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b/>
        </w:rPr>
      </w:pPr>
      <w:r w:rsidRPr="00D0253C">
        <w:rPr>
          <w:rFonts w:ascii="Times New Roman" w:hAnsi="Times New Roman" w:cs="Times New Roman"/>
          <w:b/>
        </w:rPr>
        <w:t>ĐỀ KIỂM TRA GIỮA KỲ</w:t>
      </w:r>
    </w:p>
    <w:p w14:paraId="5661DF42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ôn học: </w:t>
      </w:r>
      <w:r w:rsidRPr="00D0253C">
        <w:rPr>
          <w:rFonts w:ascii="Times New Roman" w:hAnsi="Times New Roman" w:cs="Times New Roman"/>
          <w:i/>
        </w:rPr>
        <w:t>Truyền động điện trong CN</w:t>
      </w:r>
    </w:p>
    <w:p w14:paraId="03BECA56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</w:rPr>
        <w:t xml:space="preserve">Mã HP: </w:t>
      </w:r>
      <w:r w:rsidRPr="00D0253C">
        <w:rPr>
          <w:rFonts w:ascii="Times New Roman" w:hAnsi="Times New Roman" w:cs="Times New Roman"/>
          <w:i/>
        </w:rPr>
        <w:t>ME1219</w:t>
      </w:r>
    </w:p>
    <w:p w14:paraId="4964F32C" w14:textId="77777777" w:rsidR="00D94380" w:rsidRPr="00D0253C" w:rsidRDefault="00D94380" w:rsidP="00D94380">
      <w:pPr>
        <w:spacing w:after="0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D0253C">
        <w:rPr>
          <w:rFonts w:ascii="Times New Roman" w:hAnsi="Times New Roman" w:cs="Times New Roman"/>
        </w:rPr>
        <w:t xml:space="preserve">Thời gian: </w:t>
      </w:r>
      <w:r w:rsidRPr="00D0253C">
        <w:rPr>
          <w:rFonts w:ascii="Times New Roman" w:hAnsi="Times New Roman" w:cs="Times New Roman"/>
          <w:i/>
        </w:rPr>
        <w:t>70 phút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  <w:sz w:val="24"/>
          <w:szCs w:val="24"/>
        </w:rPr>
        <w:t>(Không sử dụng tài liệu)</w:t>
      </w:r>
    </w:p>
    <w:p w14:paraId="40D1C616" w14:textId="77777777" w:rsidR="00D94380" w:rsidRPr="00D0253C" w:rsidRDefault="00D94380" w:rsidP="00D94380">
      <w:pPr>
        <w:spacing w:after="0"/>
        <w:rPr>
          <w:rFonts w:ascii="Times New Roman" w:hAnsi="Times New Roman" w:cs="Times New Roman"/>
          <w:b/>
          <w:i/>
          <w:u w:val="single"/>
        </w:rPr>
        <w:sectPr w:rsidR="00D94380" w:rsidRPr="00D0253C" w:rsidSect="00D94380">
          <w:type w:val="continuous"/>
          <w:pgSz w:w="11906" w:h="16838" w:code="9"/>
          <w:pgMar w:top="567" w:right="567" w:bottom="567" w:left="567" w:header="720" w:footer="720" w:gutter="0"/>
          <w:cols w:num="2" w:space="282"/>
          <w:docGrid w:linePitch="360"/>
        </w:sectPr>
      </w:pPr>
    </w:p>
    <w:p w14:paraId="4AA9116F" w14:textId="77777777" w:rsidR="00D94380" w:rsidRPr="00D0253C" w:rsidRDefault="00D94380" w:rsidP="00D94380">
      <w:pPr>
        <w:spacing w:after="0"/>
        <w:rPr>
          <w:rFonts w:ascii="Times New Roman" w:hAnsi="Times New Roman" w:cs="Times New Roman"/>
        </w:rPr>
      </w:pPr>
      <w:r w:rsidRPr="00D0253C">
        <w:rPr>
          <w:rFonts w:ascii="Times New Roman" w:hAnsi="Times New Roman" w:cs="Times New Roman"/>
          <w:b/>
          <w:i/>
          <w:u w:val="single"/>
        </w:rPr>
        <w:t>Chú ý:</w:t>
      </w:r>
      <w:r w:rsidRPr="00D0253C">
        <w:rPr>
          <w:rFonts w:ascii="Times New Roman" w:hAnsi="Times New Roman" w:cs="Times New Roman"/>
        </w:rPr>
        <w:t xml:space="preserve"> </w:t>
      </w:r>
      <w:r w:rsidRPr="00D0253C">
        <w:rPr>
          <w:rFonts w:ascii="Times New Roman" w:hAnsi="Times New Roman" w:cs="Times New Roman"/>
          <w:i/>
        </w:rPr>
        <w:t xml:space="preserve">Chỉ được ghi kết quả </w:t>
      </w:r>
      <w:r w:rsidRPr="00D0253C">
        <w:rPr>
          <w:rFonts w:ascii="Times New Roman" w:hAnsi="Times New Roman" w:cs="Times New Roman"/>
          <w:b/>
          <w:i/>
        </w:rPr>
        <w:t>một lần</w:t>
      </w:r>
      <w:r w:rsidRPr="00D0253C">
        <w:rPr>
          <w:rFonts w:ascii="Times New Roman" w:hAnsi="Times New Roman" w:cs="Times New Roman"/>
          <w:i/>
        </w:rPr>
        <w:t xml:space="preserve"> vào ô, nếu có dấu hiệu chỉnh sửa xem như câu đó không hợp lệ.</w:t>
      </w:r>
    </w:p>
    <w:p w14:paraId="530EA830" w14:textId="77777777" w:rsidR="00D94380" w:rsidRPr="00D0253C" w:rsidRDefault="00D94380" w:rsidP="00D94380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  <w:sectPr w:rsidR="00D94380" w:rsidRPr="00D0253C" w:rsidSect="006F4C31">
          <w:type w:val="continuous"/>
          <w:pgSz w:w="11906" w:h="16838" w:code="9"/>
          <w:pgMar w:top="567" w:right="567" w:bottom="567" w:left="567" w:header="720" w:footer="720" w:gutter="0"/>
          <w:cols w:space="282"/>
          <w:docGrid w:linePitch="360"/>
        </w:sectPr>
      </w:pPr>
    </w:p>
    <w:tbl>
      <w:tblPr>
        <w:tblStyle w:val="TableGrid"/>
        <w:tblW w:w="11400" w:type="dxa"/>
        <w:tblInd w:w="-289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D94380" w:rsidRPr="00D0253C" w14:paraId="5799AF3C" w14:textId="77777777" w:rsidTr="00C03810">
        <w:tc>
          <w:tcPr>
            <w:tcW w:w="456" w:type="dxa"/>
          </w:tcPr>
          <w:p w14:paraId="7457239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56" w:type="dxa"/>
          </w:tcPr>
          <w:p w14:paraId="4DFE004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6" w:type="dxa"/>
          </w:tcPr>
          <w:p w14:paraId="245D46C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56" w:type="dxa"/>
          </w:tcPr>
          <w:p w14:paraId="2971603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6" w:type="dxa"/>
          </w:tcPr>
          <w:p w14:paraId="7D84031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56" w:type="dxa"/>
          </w:tcPr>
          <w:p w14:paraId="4C77EB5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56" w:type="dxa"/>
          </w:tcPr>
          <w:p w14:paraId="2F8C3BD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56" w:type="dxa"/>
          </w:tcPr>
          <w:p w14:paraId="31E0EC7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56" w:type="dxa"/>
          </w:tcPr>
          <w:p w14:paraId="1CDC7C01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456" w:type="dxa"/>
          </w:tcPr>
          <w:p w14:paraId="518E05F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56" w:type="dxa"/>
          </w:tcPr>
          <w:p w14:paraId="5088634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56" w:type="dxa"/>
          </w:tcPr>
          <w:p w14:paraId="1B5630C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56" w:type="dxa"/>
          </w:tcPr>
          <w:p w14:paraId="549A17C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456" w:type="dxa"/>
          </w:tcPr>
          <w:p w14:paraId="368F5D8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456" w:type="dxa"/>
          </w:tcPr>
          <w:p w14:paraId="3503BFE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456" w:type="dxa"/>
          </w:tcPr>
          <w:p w14:paraId="6BE62C8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56" w:type="dxa"/>
          </w:tcPr>
          <w:p w14:paraId="7846290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456" w:type="dxa"/>
          </w:tcPr>
          <w:p w14:paraId="36A1CFF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56" w:type="dxa"/>
          </w:tcPr>
          <w:p w14:paraId="78B4BE8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56" w:type="dxa"/>
          </w:tcPr>
          <w:p w14:paraId="48FF166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456" w:type="dxa"/>
          </w:tcPr>
          <w:p w14:paraId="7D0BCFA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456" w:type="dxa"/>
          </w:tcPr>
          <w:p w14:paraId="4929154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456" w:type="dxa"/>
          </w:tcPr>
          <w:p w14:paraId="48220AD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456" w:type="dxa"/>
          </w:tcPr>
          <w:p w14:paraId="5D0720A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456" w:type="dxa"/>
          </w:tcPr>
          <w:p w14:paraId="757D00E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D94380" w:rsidRPr="00D0253C" w14:paraId="428457AF" w14:textId="77777777" w:rsidTr="00C03810">
        <w:tc>
          <w:tcPr>
            <w:tcW w:w="456" w:type="dxa"/>
          </w:tcPr>
          <w:p w14:paraId="3DE4658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E1849A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4CF7D4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7065B1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9E09D8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909062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A3E27D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D8C228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415555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177720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E5E295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D64F4A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50A82C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F4823E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D950D8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A350D5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04DDB6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5E6267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95E008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647842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0A593B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B210BF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DD4711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A04982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D4E5E4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94380" w:rsidRPr="00D0253C" w14:paraId="5B6DCC75" w14:textId="77777777" w:rsidTr="00C03810">
        <w:tc>
          <w:tcPr>
            <w:tcW w:w="456" w:type="dxa"/>
          </w:tcPr>
          <w:p w14:paraId="6A24B8E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56" w:type="dxa"/>
          </w:tcPr>
          <w:p w14:paraId="1DD65814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456" w:type="dxa"/>
          </w:tcPr>
          <w:p w14:paraId="42FDA8C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56" w:type="dxa"/>
          </w:tcPr>
          <w:p w14:paraId="1841500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456" w:type="dxa"/>
          </w:tcPr>
          <w:p w14:paraId="1CA920E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456" w:type="dxa"/>
          </w:tcPr>
          <w:p w14:paraId="1F5FDC0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456" w:type="dxa"/>
          </w:tcPr>
          <w:p w14:paraId="3B89463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456" w:type="dxa"/>
          </w:tcPr>
          <w:p w14:paraId="1C57C357" w14:textId="77777777" w:rsidR="00D94380" w:rsidRPr="00D0253C" w:rsidRDefault="00D94380" w:rsidP="00C038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456" w:type="dxa"/>
          </w:tcPr>
          <w:p w14:paraId="6DED90C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456" w:type="dxa"/>
          </w:tcPr>
          <w:p w14:paraId="4DD840F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456" w:type="dxa"/>
          </w:tcPr>
          <w:p w14:paraId="7C421F5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456" w:type="dxa"/>
          </w:tcPr>
          <w:p w14:paraId="0FB87ED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456" w:type="dxa"/>
          </w:tcPr>
          <w:p w14:paraId="33E6768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456" w:type="dxa"/>
          </w:tcPr>
          <w:p w14:paraId="2B5E58B6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456" w:type="dxa"/>
          </w:tcPr>
          <w:p w14:paraId="5D7E0A0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456" w:type="dxa"/>
          </w:tcPr>
          <w:p w14:paraId="47533BB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456" w:type="dxa"/>
          </w:tcPr>
          <w:p w14:paraId="5F274D9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456" w:type="dxa"/>
          </w:tcPr>
          <w:p w14:paraId="01D7D5A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456" w:type="dxa"/>
          </w:tcPr>
          <w:p w14:paraId="502CF615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456" w:type="dxa"/>
          </w:tcPr>
          <w:p w14:paraId="67E9723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456" w:type="dxa"/>
          </w:tcPr>
          <w:p w14:paraId="01CFE97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456" w:type="dxa"/>
          </w:tcPr>
          <w:p w14:paraId="203B941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456" w:type="dxa"/>
          </w:tcPr>
          <w:p w14:paraId="28AD938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456" w:type="dxa"/>
          </w:tcPr>
          <w:p w14:paraId="2602342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456" w:type="dxa"/>
          </w:tcPr>
          <w:p w14:paraId="3D96C0C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53C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D94380" w:rsidRPr="00D0253C" w14:paraId="60D5CD25" w14:textId="77777777" w:rsidTr="00C03810">
        <w:tc>
          <w:tcPr>
            <w:tcW w:w="456" w:type="dxa"/>
          </w:tcPr>
          <w:p w14:paraId="1E49999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897189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2796482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B5B7D2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FDC16D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965AE6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CE11710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23E92A3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58C382E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F5402B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4F84A2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44235DA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6B18CB0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3132B04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0A165B2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AC6FF3B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F3A62A9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DE7C5B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F999D0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132B012C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3D8BBB7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5CA6474D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720A3D7F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0DE619E4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6" w:type="dxa"/>
          </w:tcPr>
          <w:p w14:paraId="4F7BF0E8" w14:textId="77777777" w:rsidR="00D94380" w:rsidRPr="00D0253C" w:rsidRDefault="00D94380" w:rsidP="00C0381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052BEE9E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>1: Hình sau mô tả</w:t>
      </w:r>
    </w:p>
    <w:p w14:paraId="016DE5A4" w14:textId="77777777" w:rsidR="00C03810" w:rsidRDefault="00C03810" w:rsidP="00C03810">
      <w:pPr>
        <w:pStyle w:val="NoSpacing"/>
        <w:jc w:val="center"/>
        <w:rPr>
          <w:sz w:val="20"/>
          <w:szCs w:val="20"/>
          <w:lang w:val="fr-FR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700F6791" w14:textId="77777777" w:rsidR="00C03810" w:rsidRPr="00D0253C" w:rsidRDefault="00C03810" w:rsidP="00C0381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57434516" wp14:editId="4ABE4CB6">
            <wp:extent cx="520860" cy="580919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5" cy="59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51F37" w14:textId="77777777" w:rsidR="00C03810" w:rsidRPr="000E0851" w:rsidRDefault="00C03810" w:rsidP="00C0381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518B3175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3F54359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>2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Độ cứng đặc tính cơ tự nhiên: </w:t>
      </w:r>
    </w:p>
    <w:p w14:paraId="5325921C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3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4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5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noProof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β</m:t>
            </m:r>
          </m:e>
        </m:d>
        <m: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</w:rPr>
          <m:t>2,6</m:t>
        </m:r>
      </m:oMath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m.s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636321C6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>3: Cho động cơ điện một chiều kích từ song song. Số liệu cho trước :  Động cơ loại làm việc dài hạn, cấp điện áp 220V, công suất định mức 7kW; tốc độ 31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momen (cơ) định mức: </w:t>
      </w:r>
    </w:p>
    <w:p w14:paraId="6D138E75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0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,6 N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,6 Nm</m:t>
        </m:r>
      </m:oMath>
    </w:p>
    <w:p w14:paraId="224CFD11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4: Vị trí số (2) trong hình là: </w:t>
      </w:r>
    </w:p>
    <w:p w14:paraId="7E9531A4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C9E50D2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191B54B" wp14:editId="4DE4A32F">
            <wp:extent cx="919686" cy="709752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096" cy="71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F6607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Power supply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Bearing 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3849D6F0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C0381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Amature widing</w:t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03C7781A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14:paraId="165738CB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>5: Cho động cơ điện một chiều kích từ song song. Số liệu cho trước :  Động cơ loại làm việc dài hạn, cấp điện áp 220V, công suất định mức 5kW; tốc độ 2200Vg/ph; dòng điện định mức 32A ; điện trở mạch phần ứng gồm điện trở cuộn dây phần ứng và cực từ phụ :  0,27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từ thông động cơ: </w:t>
      </w:r>
    </w:p>
    <w:p w14:paraId="2B2A71D4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0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,92 Wb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Kϕ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3,92 Wb</m:t>
        </m:r>
      </m:oMath>
    </w:p>
    <w:p w14:paraId="165DA0B1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6: Vị trí số (6) trong hình là: </w:t>
      </w:r>
    </w:p>
    <w:p w14:paraId="20EA7581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5DAA891D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75530F8" wp14:editId="7A4478CD">
            <wp:extent cx="919686" cy="709752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768" cy="71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B00AA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o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>. Brush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28355F83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Stator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sz w:val="20"/>
          <w:szCs w:val="20"/>
        </w:rPr>
        <w:t>. Commutator</w:t>
      </w:r>
      <w:r>
        <w:rPr>
          <w:rFonts w:ascii="Times New Roman" w:hAnsi="Times New Roman" w:cs="Times New Roman"/>
          <w:sz w:val="20"/>
          <w:szCs w:val="20"/>
        </w:rPr>
        <w:tab/>
      </w:r>
    </w:p>
    <w:p w14:paraId="229DF1D8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053A95D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7: Vị trí số (1) trong hình là: </w:t>
      </w:r>
    </w:p>
    <w:p w14:paraId="4495099C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49E81B0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FDB4117" wp14:editId="4A26E477">
            <wp:extent cx="845687" cy="89590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983" cy="903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1F282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</w:p>
    <w:p w14:paraId="4A21608F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vertAlign w:val="subscript"/>
        </w:rPr>
        <w:sectPr w:rsidR="00C0381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7D82272F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05264318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8: Theo đặc tính tự nhiên ta sẽ được phương trình đặt tính cơ điện là: </w:t>
      </w:r>
    </w:p>
    <w:p w14:paraId="27E89D80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202124"/>
                            <w:sz w:val="20"/>
                            <w:szCs w:val="20"/>
                            <w:shd w:val="clear" w:color="auto" w:fill="FFFFFF"/>
                          </w:rPr>
                          <m:t>đm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iCs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+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21EF10AB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9</w:t>
      </w:r>
      <w:r w:rsidRPr="00A5079D">
        <w:rPr>
          <w:rFonts w:ascii="Times New Roman" w:hAnsi="Times New Roman" w:cs="Times New Roman"/>
          <w:b/>
          <w:sz w:val="20"/>
          <w:szCs w:val="20"/>
        </w:rPr>
        <w:t>: Theo phương trình đặt tính cơ điện tự nhiên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2]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sSub>
              <m:sSubPr>
                <m:ctrlPr>
                  <w:rPr>
                    <w:rFonts w:ascii="Cambria Math" w:hAnsi="Cambria Math" w:cs="Times New Roman"/>
                    <w:b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noProof/>
            <w:color w:val="202124"/>
            <w:sz w:val="20"/>
            <w:szCs w:val="20"/>
            <w:shd w:val="clear" w:color="auto" w:fill="FFFFFF"/>
          </w:rPr>
          <m:t>[4]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 vị trí số [3] là: </w:t>
      </w:r>
    </w:p>
    <w:p w14:paraId="6B5F2970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K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</w:p>
    <w:p w14:paraId="3CC5AC2B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>
        <w:rPr>
          <w:rFonts w:ascii="Times New Roman" w:hAnsi="Times New Roman" w:cs="Times New Roman"/>
          <w:b/>
          <w:sz w:val="20"/>
          <w:szCs w:val="20"/>
        </w:rPr>
        <w:t>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0: Vị trí số (2) trong hình là: </w:t>
      </w:r>
    </w:p>
    <w:p w14:paraId="066AB87A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733E567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C767451" wp14:editId="775936B1">
            <wp:extent cx="972541" cy="1030286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843" cy="1035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48C64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f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E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 R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 U</w:t>
      </w:r>
      <w:r w:rsidRPr="00D0253C">
        <w:rPr>
          <w:rFonts w:ascii="Times New Roman" w:hAnsi="Times New Roman" w:cs="Times New Roman"/>
          <w:sz w:val="20"/>
          <w:szCs w:val="20"/>
          <w:vertAlign w:val="subscript"/>
        </w:rPr>
        <w:t>ư</w:t>
      </w:r>
      <w:r>
        <w:rPr>
          <w:rFonts w:ascii="Times New Roman" w:hAnsi="Times New Roman" w:cs="Times New Roman"/>
          <w:sz w:val="20"/>
          <w:szCs w:val="20"/>
          <w:vertAlign w:val="subscript"/>
        </w:rPr>
        <w:tab/>
      </w:r>
    </w:p>
    <w:p w14:paraId="3CBAA85A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5FD95E3C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1: Hình sau đây là sơ đồ nối dây của động cơ gì: </w:t>
      </w:r>
    </w:p>
    <w:p w14:paraId="3100FFF6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E6843E2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4941A64" wp14:editId="5EAA6664">
            <wp:extent cx="808859" cy="606582"/>
            <wp:effectExtent l="0" t="0" r="0" b="317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226" cy="61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0DB77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độc lập.</w:t>
      </w:r>
      <w:r>
        <w:rPr>
          <w:rFonts w:ascii="Times New Roman" w:hAnsi="Times New Roman" w:cs="Times New Roman"/>
          <w:sz w:val="20"/>
          <w:szCs w:val="20"/>
        </w:rPr>
        <w:t xml:space="preserve">     B</w:t>
      </w:r>
      <w:r w:rsidRPr="00D0253C">
        <w:rPr>
          <w:rFonts w:ascii="Times New Roman" w:hAnsi="Times New Roman" w:cs="Times New Roman"/>
          <w:sz w:val="20"/>
          <w:szCs w:val="20"/>
        </w:rPr>
        <w:t>. Động cơ kích từ song song.</w:t>
      </w:r>
    </w:p>
    <w:p w14:paraId="28F03E12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/>
          <w:sz w:val="20"/>
          <w:szCs w:val="20"/>
        </w:rPr>
        <w:t>C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đúng.</w:t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2 câu trên điều sai.</w:t>
      </w:r>
    </w:p>
    <w:p w14:paraId="238A0A37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D16E16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1B69303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>2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543281F3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3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2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1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0,6%</m:t>
        </m:r>
      </m:oMath>
    </w:p>
    <w:p w14:paraId="30B03966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3: Trong các phương trình sau phương trình nào là phương trình cân bằng điện áp: </w:t>
      </w:r>
    </w:p>
    <w:p w14:paraId="7396BAAB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7359BEC" wp14:editId="7EAB6EBE">
            <wp:extent cx="655408" cy="138771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39" cy="14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1C47034" wp14:editId="38113410">
            <wp:extent cx="993684" cy="139418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247" cy="14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70713FF" wp14:editId="3596CA5F">
            <wp:extent cx="776975" cy="105615"/>
            <wp:effectExtent l="0" t="0" r="4445" b="889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351" cy="1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4DE62D8" wp14:editId="1282EB7D">
            <wp:extent cx="1167765" cy="199390"/>
            <wp:effectExtent l="0" t="0" r="1905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6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4304C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4: Công thức tính sức phản điện động của phần ứng động cơ:  </w:t>
      </w:r>
    </w:p>
    <w:p w14:paraId="023DCF52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390C6FE" wp14:editId="242EDB09">
            <wp:extent cx="678815" cy="153670"/>
            <wp:effectExtent l="0" t="0" r="6985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495BD2A" wp14:editId="6F86C660">
            <wp:extent cx="588645" cy="163195"/>
            <wp:effectExtent l="0" t="0" r="1905" b="825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0755414" wp14:editId="502738D7">
            <wp:extent cx="579120" cy="15367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BBC6514" wp14:editId="557E62FE">
            <wp:extent cx="606425" cy="172085"/>
            <wp:effectExtent l="0" t="0" r="3175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72C12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>5: Cho động cơ điện một chiều kích từ song song. Số liệu cho trước :  Động cơ loại làm việc dài hạn, cấp điện áp 220V, công suất định mức 10kW; tốc độ 2500Vg/ph; dòng điện định mức 30A ; điện trở mạch phần ứng gồm điện trở cuộn dây phần ứng và cực từ phụ :  0,28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không tải lý tưởng: </w:t>
      </w:r>
    </w:p>
    <w:p w14:paraId="7D72799E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7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6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51,6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1,6 rad/s</m:t>
        </m:r>
      </m:oMath>
    </w:p>
    <w:p w14:paraId="2BB09364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vertAlign w:val="subscript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6: Trong phương trình đặt tính cơ điện </w:t>
      </w:r>
      <m:oMath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b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b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b/>
                <w:iCs/>
                <w:noProof/>
                <w:sz w:val="20"/>
                <w:szCs w:val="2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3</m:t>
                </m:r>
              </m:e>
            </m:d>
          </m:num>
          <m:den>
            <m:r>
              <m:rPr>
                <m:sty m:val="b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4</m:t>
                </m:r>
              </m:e>
            </m:d>
          </m:den>
        </m:f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[5]</m:t>
        </m:r>
      </m:oMath>
      <w:r w:rsidRPr="00A5079D">
        <w:rPr>
          <w:rFonts w:ascii="Times New Roman" w:hAnsi="Times New Roman" w:cs="Times New Roman"/>
          <w:b/>
          <w:iCs/>
          <w:sz w:val="20"/>
          <w:szCs w:val="20"/>
          <w:vertAlign w:val="subscript"/>
        </w:rPr>
        <w:t xml:space="preserve"> </w:t>
      </w:r>
      <w:r w:rsidRPr="00A5079D">
        <w:rPr>
          <w:rFonts w:ascii="Times New Roman" w:hAnsi="Times New Roman" w:cs="Times New Roman"/>
          <w:b/>
          <w:iCs/>
          <w:sz w:val="20"/>
          <w:szCs w:val="20"/>
        </w:rPr>
        <w:t>vị tr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í số [5] phương trình là: </w:t>
      </w:r>
    </w:p>
    <w:p w14:paraId="301339DF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6C9FF1FB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7: Phương trình đặc tính cơ điện sau khi thay dòng điện mạch phần ứng thành momen điện từ của động cơ; </w:t>
      </w:r>
    </w:p>
    <w:p w14:paraId="4F131F72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  <m:t>Φ</m:t>
                    </m:r>
                    <m:ctrlPr>
                      <w:rPr>
                        <w:rFonts w:ascii="Cambria Math" w:hAnsi="Cambria Math" w:cs="Times New Roman"/>
                        <w:color w:val="202124"/>
                        <w:sz w:val="20"/>
                        <w:szCs w:val="20"/>
                        <w:shd w:val="clear" w:color="auto" w:fill="FFFFFF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0"/>
                        <w:szCs w:val="20"/>
                      </w:rPr>
                      <m:t>fư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ω=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(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Φ)</m:t>
                </m:r>
              </m:e>
              <m:sup>
                <m: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 xml:space="preserve">- </m:t>
        </m:r>
        <m:f>
          <m:f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fư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den>
        </m:f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M</m:t>
        </m:r>
      </m:oMath>
    </w:p>
    <w:p w14:paraId="2BAA3C98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8: Đồ thị sau đây thể hiện đặc tính gì của động cơ điện một chiều kích từ độc lập: </w:t>
      </w:r>
    </w:p>
    <w:p w14:paraId="3CE36770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7B0413D1" w14:textId="77777777" w:rsidR="00C03810" w:rsidRPr="004A3969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18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CA882FC" wp14:editId="17B60026">
            <wp:extent cx="952135" cy="724277"/>
            <wp:effectExtent l="0" t="0" r="635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339" cy="73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93AD9" w14:textId="77777777" w:rsidR="00C03810" w:rsidRPr="004A3969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>A. Đặc tính điện cơ</w:t>
      </w:r>
    </w:p>
    <w:p w14:paraId="53D395D6" w14:textId="77777777" w:rsidR="00C03810" w:rsidRPr="004A3969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sz w:val="18"/>
          <w:szCs w:val="20"/>
        </w:rPr>
        <w:t>B.</w:t>
      </w:r>
      <w:r w:rsidRPr="004A3969">
        <w:rPr>
          <w:rFonts w:ascii="Times New Roman" w:hAnsi="Times New Roman" w:cs="Times New Roman"/>
          <w:noProof/>
          <w:sz w:val="18"/>
          <w:szCs w:val="20"/>
        </w:rPr>
        <w:t xml:space="preserve"> </w:t>
      </w:r>
      <w:r w:rsidRPr="004A3969">
        <w:rPr>
          <w:rFonts w:ascii="Times New Roman" w:hAnsi="Times New Roman" w:cs="Times New Roman"/>
          <w:iCs/>
          <w:sz w:val="18"/>
          <w:szCs w:val="20"/>
        </w:rPr>
        <w:t>Đặc tính cơ điện</w:t>
      </w:r>
    </w:p>
    <w:p w14:paraId="77280802" w14:textId="77777777" w:rsidR="00C03810" w:rsidRPr="004A3969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18"/>
          <w:szCs w:val="20"/>
          <w:vertAlign w:val="subscript"/>
        </w:rPr>
      </w:pPr>
      <w:r w:rsidRPr="004A3969">
        <w:rPr>
          <w:rFonts w:ascii="Times New Roman" w:hAnsi="Times New Roman" w:cs="Times New Roman"/>
          <w:iCs/>
          <w:sz w:val="18"/>
          <w:szCs w:val="20"/>
        </w:rPr>
        <w:t xml:space="preserve">S. </w:t>
      </w:r>
      <w:r w:rsidRPr="004A3969">
        <w:rPr>
          <w:rFonts w:ascii="Times New Roman" w:hAnsi="Times New Roman" w:cs="Times New Roman"/>
          <w:noProof/>
          <w:sz w:val="18"/>
          <w:szCs w:val="20"/>
        </w:rPr>
        <w:t>Đặc tính cơ</w:t>
      </w:r>
    </w:p>
    <w:p w14:paraId="55C829B0" w14:textId="77777777" w:rsidR="00C03810" w:rsidRPr="004A3969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18"/>
          <w:szCs w:val="20"/>
        </w:rPr>
      </w:pPr>
      <w:r w:rsidRPr="004A3969">
        <w:rPr>
          <w:rFonts w:ascii="Times New Roman" w:hAnsi="Times New Roman" w:cs="Times New Roman"/>
          <w:sz w:val="18"/>
          <w:szCs w:val="20"/>
        </w:rPr>
        <w:t>D. Cả 3 câu trên điều sai</w:t>
      </w:r>
    </w:p>
    <w:p w14:paraId="7AF4339A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056CA604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1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9: Điện trở định mức được xác định bởi công thức: </w:t>
      </w:r>
    </w:p>
    <w:p w14:paraId="34299FBA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B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m:oMath>
        <m:sSub>
          <m:sSub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đm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</m:den>
        </m:f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3 câu trên điều sai.</w:t>
      </w:r>
    </w:p>
    <w:p w14:paraId="3BE165DB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>C</w:t>
      </w:r>
      <w:r>
        <w:rPr>
          <w:rFonts w:ascii="Times New Roman" w:hAnsi="Times New Roman" w:cs="Times New Roman"/>
          <w:b/>
          <w:sz w:val="20"/>
          <w:szCs w:val="20"/>
        </w:rPr>
        <w:t>âu 2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0: Theo định nghĩa đặc tính tự nhiên sẽ tương ứng với các trường hợp nào sau đây: </w:t>
      </w:r>
    </w:p>
    <w:p w14:paraId="510D60BE" w14:textId="77777777" w:rsidR="00C03810" w:rsidRDefault="00C03810" w:rsidP="00C03810">
      <w:pPr>
        <w:spacing w:after="0" w:line="240" w:lineRule="auto"/>
        <w:jc w:val="both"/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</w:p>
    <w:p w14:paraId="09453F3B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shd w:val="clear" w:color="auto" w:fill="FFFFFF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0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ư</m:t>
            </m:r>
          </m:sub>
        </m:sSub>
        <m:r>
          <w:rPr>
            <w:rFonts w:ascii="Cambria Math" w:hAnsi="Cambria Math" w:cs="Times New Roman"/>
            <w:noProof/>
            <w:sz w:val="20"/>
            <w:szCs w:val="20"/>
          </w:rPr>
          <m:t>=0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, Φ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=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noProof/>
          <w:color w:val="202124"/>
          <w:sz w:val="20"/>
          <w:szCs w:val="20"/>
          <w:shd w:val="clear" w:color="auto" w:fill="FFFFFF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fư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Φ</m:t>
        </m:r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noProof/>
                <w:sz w:val="20"/>
                <w:szCs w:val="2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ư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=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  <m:r>
          <w:rPr>
            <w:rFonts w:ascii="Cambria Math" w:hAnsi="Cambria Math" w:cs="Times New Roman"/>
            <w:color w:val="202124"/>
            <w:sz w:val="20"/>
            <w:szCs w:val="20"/>
            <w:shd w:val="clear" w:color="auto" w:fill="FFFFFF"/>
          </w:rPr>
          <m:t>=0</m:t>
        </m:r>
      </m:oMath>
    </w:p>
    <w:p w14:paraId="4097649E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1: Công thức tính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 xml:space="preserve"> .  10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η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đm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sSub>
              <m:sSubPr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color w:val="202124"/>
                    <w:sz w:val="20"/>
                    <w:szCs w:val="20"/>
                    <w:shd w:val="clear" w:color="auto" w:fill="FFFFFF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202124"/>
                    <w:sz w:val="20"/>
                    <w:szCs w:val="20"/>
                    <w:shd w:val="clear" w:color="auto" w:fill="FFFFFF"/>
                  </w:rPr>
                  <m:t>đm</m:t>
                </m:r>
              </m:sub>
            </m:sSub>
          </m:den>
        </m:f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 đại lượng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 w:rsidRPr="00A5079D">
        <w:rPr>
          <w:rFonts w:ascii="Times New Roman" w:hAnsi="Times New Roman" w:cs="Times New Roman"/>
          <w:b/>
          <w:sz w:val="20"/>
          <w:szCs w:val="20"/>
        </w:rPr>
        <w:t xml:space="preserve"> là: </w:t>
      </w:r>
    </w:p>
    <w:p w14:paraId="0AFBE55B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>. Điện áp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Công suất định mức</w:t>
      </w:r>
      <w:r w:rsidRPr="00D0253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iệu suất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>. Dòng điện định mức</w:t>
      </w:r>
      <w:r>
        <w:rPr>
          <w:rFonts w:ascii="Times New Roman" w:hAnsi="Times New Roman" w:cs="Times New Roman"/>
          <w:iCs/>
          <w:sz w:val="20"/>
          <w:szCs w:val="20"/>
        </w:rPr>
        <w:tab/>
      </w:r>
    </w:p>
    <w:p w14:paraId="7C9A935F" w14:textId="77777777" w:rsidR="00C03810" w:rsidRPr="00A5079D" w:rsidRDefault="00C03810" w:rsidP="00C03810">
      <w:pPr>
        <w:spacing w:after="0" w:line="240" w:lineRule="auto"/>
        <w:rPr>
          <w:rFonts w:ascii="Times New Roman" w:hAnsi="Times New Roman" w:cs="Times New Roman"/>
          <w:b/>
          <w:iCs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2: Trong công thức tính dòng điện định mức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m:rPr>
            <m:sty m:val="bi"/>
          </m:rPr>
          <w:rPr>
            <w:rFonts w:ascii="Cambria Math" w:hAnsi="Cambria Math" w:cs="Times New Roman"/>
            <w:noProof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iCs/>
                <w:noProof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[1] .  1000</m:t>
            </m:r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/>
                    <w:bCs/>
                    <w:i/>
                    <w:iCs/>
                    <w:noProof/>
                    <w:sz w:val="20"/>
                    <w:szCs w:val="2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noProof/>
                    <w:sz w:val="20"/>
                    <w:szCs w:val="20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[3]</m:t>
            </m:r>
          </m:den>
        </m:f>
      </m:oMath>
      <w:r w:rsidRPr="00A5079D">
        <w:rPr>
          <w:rFonts w:ascii="Times New Roman" w:hAnsi="Times New Roman" w:cs="Times New Roman"/>
          <w:b/>
          <w:iCs/>
          <w:sz w:val="20"/>
          <w:szCs w:val="20"/>
        </w:rPr>
        <w:t xml:space="preserve"> vị trí [1] là: </w:t>
      </w:r>
    </w:p>
    <w:p w14:paraId="51149002" w14:textId="77777777" w:rsidR="00C03810" w:rsidRDefault="00C03810" w:rsidP="00C03810">
      <w:pPr>
        <w:spacing w:after="0" w:line="240" w:lineRule="auto"/>
        <w:jc w:val="both"/>
        <w:rPr>
          <w:rFonts w:ascii="Times New Roman" w:eastAsiaTheme="minorEastAsia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202124"/>
                <w:sz w:val="20"/>
                <w:szCs w:val="20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U</m:t>
            </m:r>
          </m:e>
          <m:sub>
            <m:r>
              <w:rPr>
                <w:rFonts w:ascii="Cambria Math" w:hAnsi="Cambria Math" w:cs="Times New Roman"/>
                <w:color w:val="202124"/>
                <w:sz w:val="20"/>
                <w:szCs w:val="20"/>
                <w:shd w:val="clear" w:color="auto" w:fill="FFFFFF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color w:val="202124"/>
          <w:sz w:val="20"/>
          <w:szCs w:val="20"/>
          <w:shd w:val="clear" w:color="auto" w:fill="FFFFFF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 xml:space="preserve">. </w:t>
      </w:r>
      <m:oMath>
        <m:r>
          <w:rPr>
            <w:rFonts w:ascii="Cambria Math" w:hAnsi="Cambria Math" w:cs="Times New Roman"/>
            <w:noProof/>
            <w:sz w:val="20"/>
            <w:szCs w:val="20"/>
          </w:rPr>
          <m:t>ω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noProof/>
          <w:sz w:val="20"/>
          <w:szCs w:val="20"/>
        </w:rPr>
        <w:tab/>
      </w: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η</m:t>
            </m:r>
          </m:e>
          <m:sub>
            <m:r>
              <w:rPr>
                <w:rFonts w:ascii="Cambria Math" w:hAnsi="Cambria Math" w:cs="Times New Roman"/>
                <w:noProof/>
                <w:sz w:val="20"/>
                <w:szCs w:val="20"/>
              </w:rPr>
              <m:t>đm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0"/>
          <w:szCs w:val="20"/>
        </w:rPr>
        <w:tab/>
      </w:r>
    </w:p>
    <w:p w14:paraId="1CE5772B" w14:textId="77777777" w:rsidR="00C03810" w:rsidRPr="00A5079D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3: Đồ thị sau đây thể hiện điều gì: </w:t>
      </w:r>
    </w:p>
    <w:p w14:paraId="2A196951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BEA00D9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307C5C" wp14:editId="2B1FA4FF">
            <wp:extent cx="1134805" cy="815926"/>
            <wp:effectExtent l="0" t="0" r="8255" b="381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566" cy="822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F560E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iCs/>
          <w:sz w:val="20"/>
          <w:szCs w:val="20"/>
        </w:rPr>
        <w:t>A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72052D07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 Họ đặc tính cơ nhân tạo khi thay đổi từ thông</w:t>
      </w:r>
    </w:p>
    <w:p w14:paraId="4B9D4C7E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iCs/>
          <w:sz w:val="20"/>
          <w:szCs w:val="20"/>
        </w:rPr>
        <w:t>Họ đặc tính nhân tạo biến trở.</w:t>
      </w:r>
    </w:p>
    <w:p w14:paraId="6C8C6DCA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>D</w:t>
      </w:r>
      <w:r w:rsidRPr="00D0253C">
        <w:rPr>
          <w:rFonts w:ascii="Times New Roman" w:hAnsi="Times New Roman" w:cs="Times New Roman"/>
          <w:iCs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sz w:val="20"/>
          <w:szCs w:val="20"/>
        </w:rPr>
        <w:t>Họ đặc tính nhân tạo khi thay đổi điện áp phần ứng</w:t>
      </w:r>
    </w:p>
    <w:p w14:paraId="625CCD6D" w14:textId="77777777" w:rsidR="00C03810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  <w:sectPr w:rsidR="00C03810" w:rsidSect="004A3969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D41AFEF" w14:textId="77777777" w:rsidR="00C03810" w:rsidRPr="00A5079D" w:rsidRDefault="00E50324" w:rsidP="00C03810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C03810" w:rsidRPr="00A5079D">
        <w:rPr>
          <w:rFonts w:ascii="Times New Roman" w:hAnsi="Times New Roman" w:cs="Times New Roman"/>
          <w:b/>
          <w:sz w:val="20"/>
          <w:szCs w:val="20"/>
        </w:rPr>
        <w:t xml:space="preserve">4:   Đồ thị sau đây thể hiện điều gì: </w:t>
      </w:r>
    </w:p>
    <w:p w14:paraId="7C07156C" w14:textId="77777777" w:rsidR="00C03810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6CDD9E1" w14:textId="77777777" w:rsidR="00C03810" w:rsidRPr="00D0253C" w:rsidRDefault="00C03810" w:rsidP="00C03810">
      <w:pPr>
        <w:spacing w:after="0" w:line="240" w:lineRule="auto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809A0BA" wp14:editId="2467F476">
            <wp:extent cx="889619" cy="689317"/>
            <wp:effectExtent l="0" t="0" r="635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537" cy="69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C5A24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Họ đặc tính cơ điện nhân tạo khi thay đổi từ thông</w:t>
      </w:r>
    </w:p>
    <w:p w14:paraId="4A8AE2E8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>B. Họ đặc tính nhân tạo biến trở.</w:t>
      </w:r>
    </w:p>
    <w:p w14:paraId="4D2FB13A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iCs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sz w:val="20"/>
          <w:szCs w:val="20"/>
        </w:rPr>
        <w:t xml:space="preserve">Họ đặc tính nhân tạo khi thay đổi điện áp phần ứng </w:t>
      </w:r>
    </w:p>
    <w:p w14:paraId="39AEDAD5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Họ đặc tính cơ nhân tạo khi thay đổi từ thông</w:t>
      </w:r>
    </w:p>
    <w:p w14:paraId="040DF247" w14:textId="77777777" w:rsidR="00C03810" w:rsidRDefault="00C03810" w:rsidP="00C0381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C03810" w:rsidSect="00A348C0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2614398E" w14:textId="77777777" w:rsidR="00C03810" w:rsidRPr="00A5079D" w:rsidRDefault="00E50324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C03810" w:rsidRPr="00A5079D">
        <w:rPr>
          <w:rFonts w:ascii="Times New Roman" w:hAnsi="Times New Roman" w:cs="Times New Roman"/>
          <w:b/>
          <w:sz w:val="20"/>
          <w:szCs w:val="20"/>
        </w:rPr>
        <w:t>5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C03810" w:rsidRPr="00A5079D">
        <w:rPr>
          <w:rFonts w:ascii="Times New Roman" w:hAnsi="Times New Roman" w:cs="Times New Roman"/>
          <w:b/>
          <w:sz w:val="20"/>
          <w:szCs w:val="20"/>
        </w:rPr>
        <w:t xml:space="preserve">. Tính tốc độ góc định mức: </w:t>
      </w:r>
    </w:p>
    <w:p w14:paraId="70F0B30E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3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2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40,3 rad/s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đ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210,3 rad/s</m:t>
        </m:r>
      </m:oMath>
    </w:p>
    <w:p w14:paraId="5D12224F" w14:textId="77777777" w:rsidR="00C03810" w:rsidRPr="00A5079D" w:rsidRDefault="00E50324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C03810" w:rsidRPr="00A5079D">
        <w:rPr>
          <w:rFonts w:ascii="Times New Roman" w:hAnsi="Times New Roman" w:cs="Times New Roman"/>
          <w:b/>
          <w:sz w:val="20"/>
          <w:szCs w:val="20"/>
        </w:rPr>
        <w:t>6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C03810" w:rsidRPr="00A5079D">
        <w:rPr>
          <w:rFonts w:ascii="Times New Roman" w:hAnsi="Times New Roman" w:cs="Times New Roman"/>
          <w:b/>
          <w:sz w:val="20"/>
          <w:szCs w:val="20"/>
        </w:rPr>
        <w:t xml:space="preserve">. Điểm thứ nhất trên đường đặc tính là: </w:t>
      </w:r>
    </w:p>
    <w:p w14:paraId="1BBB2537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9,6 ; 24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6,6 ; 21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8,6 ; 23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[27,6 ; 220,1]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758F73C3" w14:textId="77777777" w:rsidR="00C03810" w:rsidRPr="00A5079D" w:rsidRDefault="00E50324" w:rsidP="00C0381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C03810" w:rsidRPr="00A5079D">
        <w:rPr>
          <w:rFonts w:ascii="Times New Roman" w:hAnsi="Times New Roman" w:cs="Times New Roman"/>
          <w:b/>
          <w:sz w:val="20"/>
          <w:szCs w:val="20"/>
        </w:rPr>
        <w:t>7: Cho động cơ điện một chiều kích từ song song. Số liệu cho trước :  Động cơ loại làm việc dài hạn, cấp điện áp 220V, công suất định mức 6,6kW; tốc độ 2200Vg/ph; dòng điện định mức 35A ; điện trở mạch phần ứng gồm điện trở cuộn dây phần ứng và cực từ phụ :  0,26</w:t>
      </w:r>
      <m:oMath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>Ω</m:t>
        </m:r>
      </m:oMath>
      <w:r w:rsidR="00C03810" w:rsidRPr="00A5079D">
        <w:rPr>
          <w:rFonts w:ascii="Times New Roman" w:hAnsi="Times New Roman" w:cs="Times New Roman"/>
          <w:b/>
          <w:sz w:val="20"/>
          <w:szCs w:val="20"/>
        </w:rPr>
        <w:t xml:space="preserve">. Tính phần trăm độ sụt tốc khi có tải định mức: </w:t>
      </w:r>
    </w:p>
    <w:p w14:paraId="1B58F64E" w14:textId="77777777" w:rsidR="00C03810" w:rsidRPr="00D0253C" w:rsidRDefault="00C03810" w:rsidP="00C0381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8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B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0"/>
                <w:szCs w:val="20"/>
              </w:rPr>
              <m:t>Δ</m:t>
            </m:r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9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C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6%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D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0"/>
            <w:szCs w:val="20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%=4,7%</m:t>
        </m:r>
      </m:oMath>
    </w:p>
    <w:p w14:paraId="3EEDC88E" w14:textId="77777777" w:rsidR="00C03810" w:rsidRPr="005D6F96" w:rsidRDefault="00E50324" w:rsidP="00C0381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2</w:t>
      </w:r>
      <w:r w:rsidR="00C03810">
        <w:rPr>
          <w:rFonts w:ascii="Times New Roman" w:hAnsi="Times New Roman" w:cs="Times New Roman"/>
          <w:b/>
          <w:sz w:val="20"/>
          <w:szCs w:val="20"/>
        </w:rPr>
        <w:t>8</w:t>
      </w:r>
      <w:r w:rsidR="00C03810" w:rsidRPr="005D6F96">
        <w:rPr>
          <w:rFonts w:ascii="Times New Roman" w:hAnsi="Times New Roman" w:cs="Times New Roman"/>
          <w:b/>
          <w:sz w:val="20"/>
          <w:szCs w:val="20"/>
        </w:rPr>
        <w:t xml:space="preserve">:  Đồ thị sau đây thể hiện điều gì: </w:t>
      </w:r>
    </w:p>
    <w:p w14:paraId="4333CE98" w14:textId="77777777" w:rsidR="00C03810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35898359" w14:textId="77777777" w:rsidR="00C03810" w:rsidRPr="00AC540C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31A1421" wp14:editId="5A8317D8">
            <wp:extent cx="1139483" cy="888947"/>
            <wp:effectExtent l="0" t="0" r="3810" b="698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846" cy="899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0B6E9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điện áp thay đổi</w:t>
      </w:r>
    </w:p>
    <w:p w14:paraId="1FF5F0B9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3920A839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điện áp không đổi</w:t>
      </w:r>
    </w:p>
    <w:p w14:paraId="34E26355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6C097870" w14:textId="77777777" w:rsidR="00C03810" w:rsidRDefault="00C03810" w:rsidP="00C03810">
      <w:pPr>
        <w:rPr>
          <w:rFonts w:ascii="Times New Roman" w:hAnsi="Times New Roman" w:cs="Times New Roman"/>
          <w:sz w:val="20"/>
          <w:szCs w:val="20"/>
        </w:rPr>
        <w:sectPr w:rsidR="00C0381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25E423F" w14:textId="77777777" w:rsidR="00C03810" w:rsidRPr="005D6F96" w:rsidRDefault="00C03810" w:rsidP="00C0381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C</w:t>
      </w:r>
      <w:r w:rsidR="00E50324">
        <w:rPr>
          <w:rFonts w:ascii="Times New Roman" w:hAnsi="Times New Roman" w:cs="Times New Roman"/>
          <w:b/>
          <w:sz w:val="20"/>
          <w:szCs w:val="20"/>
        </w:rPr>
        <w:t>âu 2</w:t>
      </w:r>
      <w:r>
        <w:rPr>
          <w:rFonts w:ascii="Times New Roman" w:hAnsi="Times New Roman" w:cs="Times New Roman"/>
          <w:b/>
          <w:sz w:val="20"/>
          <w:szCs w:val="20"/>
        </w:rPr>
        <w:t>9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3520318C" w14:textId="77777777" w:rsidR="00C03810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F19865A" w14:textId="77777777" w:rsidR="00C03810" w:rsidRPr="00AC540C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2369BD9" wp14:editId="3405C0A1">
            <wp:extent cx="984739" cy="764663"/>
            <wp:effectExtent l="0" t="0" r="635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886" cy="77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3F0E8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thay đổi khi từ thông thay đổi</w:t>
      </w:r>
    </w:p>
    <w:p w14:paraId="267DAF54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thay đổi</w:t>
      </w:r>
    </w:p>
    <w:p w14:paraId="3EBBE217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48DD50A7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6D6BF2FA" w14:textId="77777777" w:rsidR="00C03810" w:rsidRDefault="00C03810" w:rsidP="00C03810">
      <w:pPr>
        <w:rPr>
          <w:rFonts w:ascii="Times New Roman" w:hAnsi="Times New Roman" w:cs="Times New Roman"/>
          <w:sz w:val="20"/>
          <w:szCs w:val="20"/>
        </w:rPr>
        <w:sectPr w:rsidR="00C0381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615558A1" w14:textId="77777777" w:rsidR="00C03810" w:rsidRPr="005D6F96" w:rsidRDefault="00C03810" w:rsidP="00C0381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</w:t>
      </w:r>
      <w:r w:rsidR="00E50324">
        <w:rPr>
          <w:rFonts w:ascii="Times New Roman" w:hAnsi="Times New Roman" w:cs="Times New Roman"/>
          <w:b/>
          <w:sz w:val="20"/>
          <w:szCs w:val="20"/>
        </w:rPr>
        <w:t xml:space="preserve"> 3</w:t>
      </w:r>
      <w:r>
        <w:rPr>
          <w:rFonts w:ascii="Times New Roman" w:hAnsi="Times New Roman" w:cs="Times New Roman"/>
          <w:b/>
          <w:sz w:val="20"/>
          <w:szCs w:val="20"/>
        </w:rPr>
        <w:t>0</w:t>
      </w:r>
      <w:r w:rsidRPr="005D6F96">
        <w:rPr>
          <w:rFonts w:ascii="Times New Roman" w:hAnsi="Times New Roman" w:cs="Times New Roman"/>
          <w:b/>
          <w:sz w:val="20"/>
          <w:szCs w:val="20"/>
        </w:rPr>
        <w:t xml:space="preserve">: Đồ thị sau đây thể hiện điều gì: </w:t>
      </w:r>
    </w:p>
    <w:p w14:paraId="2236036A" w14:textId="77777777" w:rsidR="00C03810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  <w:sectPr w:rsidR="00C0381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0D2DB4B4" w14:textId="77777777" w:rsidR="00C03810" w:rsidRPr="00AC540C" w:rsidRDefault="00C03810" w:rsidP="00C0381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BBBB06F" wp14:editId="4A6C8B42">
            <wp:extent cx="1097280" cy="841120"/>
            <wp:effectExtent l="0" t="0" r="762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41" cy="846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A23E6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A. Vận tốc không tải và từ thông phụ thuộc vào giá trị từ thông</w:t>
      </w:r>
    </w:p>
    <w:p w14:paraId="41C00579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B. Vận tốc không tải thay đổi khi điện áp không đổi</w:t>
      </w:r>
    </w:p>
    <w:p w14:paraId="7E9EC167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C. Vận tốc không tải không đổi khi từ thông không đổi</w:t>
      </w:r>
    </w:p>
    <w:p w14:paraId="2B6E9371" w14:textId="77777777" w:rsidR="00C03810" w:rsidRPr="00AC540C" w:rsidRDefault="00C03810" w:rsidP="00C0381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C540C">
        <w:rPr>
          <w:rFonts w:ascii="Times New Roman" w:hAnsi="Times New Roman" w:cs="Times New Roman"/>
          <w:sz w:val="20"/>
          <w:szCs w:val="20"/>
        </w:rPr>
        <w:t>D. Vậy tốc không tải thay đổi khi điện áp thay đổi</w:t>
      </w:r>
    </w:p>
    <w:p w14:paraId="4C1B15D0" w14:textId="77777777" w:rsidR="00C03810" w:rsidRDefault="00C03810" w:rsidP="00C03810">
      <w:pPr>
        <w:rPr>
          <w:rFonts w:ascii="Times New Roman" w:hAnsi="Times New Roman" w:cs="Times New Roman"/>
          <w:sz w:val="20"/>
          <w:szCs w:val="20"/>
        </w:rPr>
        <w:sectPr w:rsidR="00C03810" w:rsidSect="00AC540C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4620BC81" w14:textId="77777777" w:rsidR="00C03810" w:rsidRDefault="00C0381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14:paraId="70EC88F0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>1: Định luật 2 NEWTON được mô tả qua công thức</w:t>
      </w:r>
    </w:p>
    <w:p w14:paraId="3D4E447E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840" w:dyaOrig="340" w14:anchorId="41274342">
          <v:shape id="_x0000_i1037" type="#_x0000_t75" style="width:42.1pt;height:17.15pt" o:ole="">
            <v:imagedata r:id="rId5" o:title=""/>
          </v:shape>
          <o:OLEObject Type="Embed" ProgID="Equation.DSMT4" ShapeID="_x0000_i1037" DrawAspect="Content" ObjectID="_1785259975" r:id="rId65"/>
        </w:object>
      </w:r>
      <w:r w:rsidRPr="00D0253C">
        <w:rPr>
          <w:rFonts w:ascii="Times New Roman" w:hAnsi="Times New Roman" w:cs="Times New Roman"/>
          <w:sz w:val="20"/>
          <w:szCs w:val="20"/>
        </w:rPr>
        <w:t xml:space="preserve"> B. </w:t>
      </w:r>
      <w:r w:rsidRPr="00D0253C">
        <w:rPr>
          <w:rFonts w:ascii="Times New Roman" w:hAnsi="Times New Roman" w:cs="Times New Roman"/>
          <w:position w:val="-14"/>
          <w:sz w:val="20"/>
          <w:szCs w:val="20"/>
        </w:rPr>
        <w:object w:dxaOrig="1480" w:dyaOrig="380" w14:anchorId="1A4C247A">
          <v:shape id="_x0000_i1038" type="#_x0000_t75" style="width:74.2pt;height:19.4pt" o:ole="">
            <v:imagedata r:id="rId7" o:title=""/>
          </v:shape>
          <o:OLEObject Type="Embed" ProgID="Equation.DSMT4" ShapeID="_x0000_i1038" DrawAspect="Content" ObjectID="_1785259976" r:id="rId66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C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900" w:dyaOrig="279" w14:anchorId="76202C91">
          <v:shape id="_x0000_i1039" type="#_x0000_t75" style="width:44.85pt;height:14.4pt" o:ole="">
            <v:imagedata r:id="rId9" o:title=""/>
          </v:shape>
          <o:OLEObject Type="Embed" ProgID="Equation.DSMT4" ShapeID="_x0000_i1039" DrawAspect="Content" ObjectID="_1785259977" r:id="rId67"/>
        </w:object>
      </w:r>
      <w:r w:rsidRPr="00D0253C">
        <w:rPr>
          <w:rFonts w:ascii="Times New Roman" w:hAnsi="Times New Roman" w:cs="Times New Roman"/>
          <w:sz w:val="20"/>
          <w:szCs w:val="20"/>
        </w:rPr>
        <w:tab/>
        <w:t xml:space="preserve">D. </w:t>
      </w:r>
      <w:r w:rsidRPr="00D0253C">
        <w:rPr>
          <w:rFonts w:ascii="Times New Roman" w:hAnsi="Times New Roman" w:cs="Times New Roman"/>
          <w:position w:val="-6"/>
          <w:sz w:val="20"/>
          <w:szCs w:val="20"/>
        </w:rPr>
        <w:object w:dxaOrig="780" w:dyaOrig="279" w14:anchorId="4B5AA51F">
          <v:shape id="_x0000_i1040" type="#_x0000_t75" style="width:39.3pt;height:14.4pt" o:ole="">
            <v:imagedata r:id="rId11" o:title=""/>
          </v:shape>
          <o:OLEObject Type="Embed" ProgID="Equation.DSMT4" ShapeID="_x0000_i1040" DrawAspect="Content" ObjectID="_1785259978" r:id="rId68"/>
        </w:object>
      </w:r>
    </w:p>
    <w:p w14:paraId="7EA65F6D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2: Cảm biến (sensor) là:  </w:t>
      </w:r>
    </w:p>
    <w:p w14:paraId="4FA7C7A4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6D201C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Là thiết bị khi tiếp xúc với hiện tượng vật lý (điện, cơ, từ…) thì sẽ tạo tín hiệu ra (nhiệt độ, khoảng cách, lực….).</w:t>
      </w:r>
    </w:p>
    <w:p w14:paraId="72A2BFE8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sz w:val="20"/>
          <w:szCs w:val="20"/>
          <w:lang w:val="fr-FR"/>
        </w:rPr>
        <w:t>B.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 khi tiếp xúc với hiện tượng vật lý (điện, cơ, t</w:t>
      </w:r>
      <w:r>
        <w:rPr>
          <w:rFonts w:ascii="Times New Roman" w:hAnsi="Times New Roman" w:cs="Times New Roman"/>
          <w:sz w:val="20"/>
          <w:szCs w:val="20"/>
          <w:lang w:val="fr-FR"/>
        </w:rPr>
        <w:t>u.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) thì sẽ tạo tín hiệu ra (nhiệt độ, khoảng cách, lực….) tỉ lệ với hiện tượ</w:t>
      </w:r>
      <w:r>
        <w:rPr>
          <w:rFonts w:ascii="Times New Roman" w:hAnsi="Times New Roman" w:cs="Times New Roman"/>
          <w:sz w:val="20"/>
          <w:szCs w:val="20"/>
          <w:lang w:val="fr-FR"/>
        </w:rPr>
        <w:t>ng.</w:t>
      </w:r>
    </w:p>
    <w:p w14:paraId="68A9259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C. Là thiết bị khi tiếp xúc với hiện tượng vật lý (nhiệt độ, khoảng cách, lực….) thì sẽ tạo tín hiệu ra (điện, cơ, từ…).</w:t>
      </w:r>
    </w:p>
    <w:p w14:paraId="3C14B51A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D.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T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hiết bị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iếp xúc với hiện tượng vật lý (nhiệt độ, khoảng cách, lự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.) thì sẽ tạo tín hiệu ra (điện, cơ, từ…) tỉ lệ với hiện tượng đó. </w:t>
      </w:r>
    </w:p>
    <w:p w14:paraId="017481B6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3: Hình dưới là sơ đồ truyền động </w:t>
      </w:r>
    </w:p>
    <w:p w14:paraId="6DA0DFBB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6F7D6635" wp14:editId="38C6F830">
            <wp:extent cx="697692" cy="940883"/>
            <wp:effectExtent l="0" t="0" r="762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393" cy="94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4071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B. Máy bơm nướ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 Cầu trục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 xml:space="preserve">D.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4881C46B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4: Hình dưới là sơ đồ truyền động </w:t>
      </w:r>
    </w:p>
    <w:p w14:paraId="35591164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442C29DF" wp14:editId="6D4F2115">
            <wp:extent cx="704857" cy="655408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872" cy="661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CFEF9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A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Cầu trụ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B.</w:t>
      </w:r>
      <w:r w:rsidRPr="00F43A0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Máy bơm nước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 xml:space="preserve">C.Máy tiện 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Pr="00D0253C">
        <w:rPr>
          <w:rFonts w:ascii="Times New Roman" w:hAnsi="Times New Roman" w:cs="Times New Roman"/>
          <w:i/>
          <w:sz w:val="20"/>
          <w:szCs w:val="20"/>
          <w:lang w:val="fr-FR"/>
        </w:rPr>
        <w:t>D.</w:t>
      </w:r>
      <w:r w:rsidRPr="00D0253C">
        <w:rPr>
          <w:rFonts w:ascii="Times New Roman" w:hAnsi="Times New Roman" w:cs="Times New Roman"/>
          <w:sz w:val="20"/>
          <w:szCs w:val="20"/>
          <w:lang w:val="fr-FR"/>
        </w:rPr>
        <w:t>Tất cả đúng</w:t>
      </w:r>
    </w:p>
    <w:p w14:paraId="68CE6188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5: Ưu điểm của động cơ xoay chiều không đồng bộ: </w:t>
      </w:r>
    </w:p>
    <w:p w14:paraId="50809EC2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Dễ chế tạ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Giá thành rẽ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Công suất lớn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F43A03">
        <w:rPr>
          <w:rFonts w:ascii="Times New Roman" w:hAnsi="Times New Roman" w:cs="Times New Roman"/>
          <w:sz w:val="20"/>
          <w:szCs w:val="20"/>
        </w:rPr>
        <w:t>D.Tất</w:t>
      </w:r>
      <w:r w:rsidRPr="00D0253C">
        <w:rPr>
          <w:rFonts w:ascii="Times New Roman" w:hAnsi="Times New Roman" w:cs="Times New Roman"/>
          <w:sz w:val="20"/>
          <w:szCs w:val="20"/>
        </w:rPr>
        <w:t xml:space="preserve"> cả điều đúng.</w:t>
      </w:r>
    </w:p>
    <w:p w14:paraId="71575815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>6: Cấu trúc của hệ truyền động điện. Trong đó phần cơ bao gồm</w:t>
      </w:r>
    </w:p>
    <w:p w14:paraId="3EDB1524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0FB51100" wp14:editId="3059F5E8">
            <wp:extent cx="1580379" cy="751287"/>
            <wp:effectExtent l="0" t="0" r="127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36" cy="759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6D520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  <w:vertAlign w:val="subscript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Động cơ, khâu truyền lực, cơ cấu tác động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khâu truyền lực</w:t>
      </w:r>
    </w:p>
    <w:p w14:paraId="67EB1EAA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thiết bị điều khiển, cơ cấu công tác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Bộ biến đổi, khâu truyền lực, cơ cấu công tác</w:t>
      </w:r>
    </w:p>
    <w:p w14:paraId="42044B48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 xml:space="preserve">7: Động cơ không đồng bộ là động cơ: </w:t>
      </w:r>
    </w:p>
    <w:p w14:paraId="39C8D5B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Có tốc độ từ trường stator và tốc độ rotor lệch nhau một góc 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68BC5932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B. Có tốc độ từ trường stator và tốc độ rotor giống nhau tùy thuộc vào tải.</w:t>
      </w:r>
    </w:p>
    <w:p w14:paraId="1CB6D372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 Có tốc độ từ trường stator và tốc độ rotor khác nhau tùy thuộc vào tải.</w:t>
      </w:r>
    </w:p>
    <w:p w14:paraId="2CDA6EB1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D. Có tốc độ từ trường stator và tốc độ rotor lệch nhau một góc -120</w:t>
      </w:r>
      <w:r w:rsidRPr="00D0253C">
        <w:rPr>
          <w:rFonts w:ascii="Times New Roman" w:hAnsi="Times New Roman" w:cs="Times New Roman"/>
          <w:sz w:val="20"/>
          <w:szCs w:val="20"/>
          <w:vertAlign w:val="superscript"/>
        </w:rPr>
        <w:t>0</w:t>
      </w:r>
      <w:r w:rsidRPr="00D0253C">
        <w:rPr>
          <w:rFonts w:ascii="Times New Roman" w:hAnsi="Times New Roman" w:cs="Times New Roman"/>
          <w:sz w:val="20"/>
          <w:szCs w:val="20"/>
        </w:rPr>
        <w:t>.</w:t>
      </w:r>
    </w:p>
    <w:p w14:paraId="52D55191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 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>8: Momen quán tính có đơn vị là</w:t>
      </w:r>
    </w:p>
    <w:p w14:paraId="5CA71CA3" w14:textId="77777777" w:rsidR="00D94380" w:rsidRPr="00D0253C" w:rsidRDefault="00D94380" w:rsidP="00D94380">
      <w:pPr>
        <w:spacing w:after="0" w:line="240" w:lineRule="auto"/>
        <w:ind w:firstLine="426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N(Niutơn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 Nm(Niutom mét)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F43A0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noProof/>
          <w:sz w:val="20"/>
          <w:szCs w:val="20"/>
        </w:rPr>
        <w:t>kgm</w:t>
      </w:r>
      <w:r w:rsidRPr="00D0253C">
        <w:rPr>
          <w:rFonts w:ascii="Times New Roman" w:hAnsi="Times New Roman" w:cs="Times New Roman"/>
          <w:noProof/>
          <w:sz w:val="20"/>
          <w:szCs w:val="20"/>
          <w:vertAlign w:val="superscript"/>
        </w:rPr>
        <w:t>2</w:t>
      </w:r>
      <w:r w:rsidRPr="00D0253C">
        <w:rPr>
          <w:rFonts w:ascii="Times New Roman" w:hAnsi="Times New Roman" w:cs="Times New Roman"/>
          <w:noProof/>
          <w:sz w:val="20"/>
          <w:szCs w:val="20"/>
        </w:rPr>
        <w:t>(ki lô gam mét vuông)</w:t>
      </w:r>
      <w:r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Pr="00D0253C">
        <w:rPr>
          <w:rFonts w:ascii="Times New Roman" w:hAnsi="Times New Roman" w:cs="Times New Roman"/>
          <w:sz w:val="20"/>
          <w:szCs w:val="20"/>
        </w:rPr>
        <w:t>D.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 rad/s(radian/giây)</w:t>
      </w:r>
    </w:p>
    <w:p w14:paraId="120287D0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3</w:t>
      </w:r>
      <w:r w:rsidRPr="00A5079D">
        <w:rPr>
          <w:rFonts w:ascii="Times New Roman" w:hAnsi="Times New Roman" w:cs="Times New Roman"/>
          <w:b/>
          <w:sz w:val="20"/>
          <w:szCs w:val="20"/>
        </w:rPr>
        <w:t>9: Công thức nào sau đây đúng với mạch điện hình dưới</w:t>
      </w:r>
    </w:p>
    <w:p w14:paraId="0620EDF0" w14:textId="77777777" w:rsidR="00D94380" w:rsidRPr="00D0253C" w:rsidRDefault="00D94380" w:rsidP="00D94380">
      <w:pPr>
        <w:spacing w:before="120"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63B9502" wp14:editId="36D02B65">
            <wp:extent cx="930257" cy="604028"/>
            <wp:effectExtent l="0" t="0" r="3810" b="571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053" cy="612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4CC95" w14:textId="77777777" w:rsidR="00D94380" w:rsidRPr="00D0253C" w:rsidRDefault="00D94380" w:rsidP="00D94380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a/E = R1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ab/>
        <w:t>B.Ura/E = R1/(R1+R2) – R3/(R3 + R4)</w:t>
      </w:r>
    </w:p>
    <w:p w14:paraId="2839330B" w14:textId="77777777" w:rsidR="00D94380" w:rsidRDefault="00D94380" w:rsidP="00D94380">
      <w:pPr>
        <w:spacing w:before="12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F43A03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Ur</w:t>
      </w:r>
      <w:r>
        <w:rPr>
          <w:rFonts w:ascii="Times New Roman" w:hAnsi="Times New Roman" w:cs="Times New Roman"/>
          <w:sz w:val="20"/>
          <w:szCs w:val="20"/>
        </w:rPr>
        <w:t>a/E = R2/(R1+R2) – R4/(R3 + R4)</w:t>
      </w:r>
      <w:r w:rsidRPr="00D0253C"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Ura/E = R2/(R1+R2) – R3/(R3 + R4)</w:t>
      </w:r>
    </w:p>
    <w:p w14:paraId="3567E857" w14:textId="77777777" w:rsidR="00D94380" w:rsidRPr="00A5079D" w:rsidRDefault="00D94380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A5079D">
        <w:rPr>
          <w:rFonts w:ascii="Times New Roman" w:hAnsi="Times New Roman" w:cs="Times New Roman"/>
          <w:b/>
          <w:sz w:val="20"/>
          <w:szCs w:val="20"/>
        </w:rPr>
        <w:t xml:space="preserve">Câu </w:t>
      </w:r>
      <w:r w:rsidR="00E50324">
        <w:rPr>
          <w:rFonts w:ascii="Times New Roman" w:hAnsi="Times New Roman" w:cs="Times New Roman"/>
          <w:b/>
          <w:sz w:val="20"/>
          <w:szCs w:val="20"/>
        </w:rPr>
        <w:t>4</w:t>
      </w:r>
      <w:r w:rsidRPr="00A5079D">
        <w:rPr>
          <w:rFonts w:ascii="Times New Roman" w:hAnsi="Times New Roman" w:cs="Times New Roman"/>
          <w:b/>
          <w:sz w:val="20"/>
          <w:szCs w:val="20"/>
        </w:rPr>
        <w:t>0: Hình dưới đây là</w:t>
      </w:r>
    </w:p>
    <w:p w14:paraId="6E49260C" w14:textId="77777777" w:rsidR="00D94380" w:rsidRPr="00D0253C" w:rsidRDefault="00D94380" w:rsidP="00D94380">
      <w:pPr>
        <w:spacing w:before="120"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6B1D87F9" wp14:editId="66F643D5">
            <wp:extent cx="528555" cy="430402"/>
            <wp:effectExtent l="0" t="0" r="5080" b="825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89" cy="43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58F67" w14:textId="77777777" w:rsidR="00D94380" w:rsidRPr="00D0253C" w:rsidRDefault="00D94380" w:rsidP="00D94380">
      <w:pPr>
        <w:spacing w:before="120" w:after="0" w:line="240" w:lineRule="auto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Linear Encoder.    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B.Absolute Encoder.     C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Incremental Encoder.     </w:t>
      </w:r>
      <w:r w:rsidRPr="00D0253C">
        <w:rPr>
          <w:rFonts w:ascii="Times New Roman" w:hAnsi="Times New Roman" w:cs="Times New Roman"/>
          <w:i/>
          <w:sz w:val="20"/>
          <w:szCs w:val="20"/>
        </w:rPr>
        <w:t>D.</w:t>
      </w:r>
      <w:r w:rsidRPr="00D0253C">
        <w:rPr>
          <w:rFonts w:ascii="Times New Roman" w:hAnsi="Times New Roman" w:cs="Times New Roman"/>
          <w:sz w:val="20"/>
          <w:szCs w:val="20"/>
        </w:rPr>
        <w:t>Tất cả đều đúng.</w:t>
      </w:r>
    </w:p>
    <w:p w14:paraId="129B0B68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1: Hình dưới là kí hiệu của: </w:t>
      </w:r>
    </w:p>
    <w:p w14:paraId="611155F8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711BE5FB" w14:textId="77777777" w:rsidR="00D94380" w:rsidRPr="00D0253C" w:rsidRDefault="00D94380" w:rsidP="00D94380">
      <w:pPr>
        <w:spacing w:after="0" w:line="240" w:lineRule="auto"/>
        <w:ind w:firstLine="2835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951D45" wp14:editId="4390A035">
            <wp:extent cx="486270" cy="298516"/>
            <wp:effectExtent l="0" t="0" r="9525" b="635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25" cy="30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2B4AF" w14:textId="77777777" w:rsidR="00D94380" w:rsidRPr="0045481F" w:rsidRDefault="00D94380" w:rsidP="00D94380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  <w:lang w:val="fr-FR"/>
        </w:rPr>
        <w:t>Zenner diode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  <w:t>B. Diode chỉnh lưu</w:t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  <w:lang w:val="fr-FR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 xml:space="preserve">C. Led phát quang  </w:t>
      </w:r>
      <w:r w:rsidRPr="0045481F">
        <w:rPr>
          <w:rFonts w:ascii="Times New Roman" w:hAnsi="Times New Roman" w:cs="Times New Roman"/>
          <w:sz w:val="20"/>
          <w:szCs w:val="20"/>
        </w:rPr>
        <w:tab/>
      </w:r>
      <w:r w:rsidRPr="0045481F">
        <w:rPr>
          <w:rFonts w:ascii="Times New Roman" w:hAnsi="Times New Roman" w:cs="Times New Roman"/>
          <w:sz w:val="20"/>
          <w:szCs w:val="20"/>
        </w:rPr>
        <w:tab/>
        <w:t>D. Transistor</w:t>
      </w:r>
    </w:p>
    <w:p w14:paraId="3DEA89FF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2: Hình dưới là cấu tạo của:  </w:t>
      </w:r>
    </w:p>
    <w:p w14:paraId="69BCCF1B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E5ED750" wp14:editId="3776EB89">
            <wp:extent cx="983112" cy="755528"/>
            <wp:effectExtent l="0" t="0" r="7620" b="698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383" cy="76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6225FD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Synchronous motor 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 Indu</w:t>
      </w:r>
      <w:r>
        <w:rPr>
          <w:rFonts w:ascii="Times New Roman" w:hAnsi="Times New Roman" w:cs="Times New Roman"/>
          <w:sz w:val="20"/>
          <w:szCs w:val="20"/>
        </w:rPr>
        <w:t xml:space="preserve">ction motor (Asynchronous motor) </w:t>
      </w:r>
      <w:r w:rsidRPr="00D0253C">
        <w:rPr>
          <w:rFonts w:ascii="Times New Roman" w:hAnsi="Times New Roman" w:cs="Times New Roman"/>
          <w:sz w:val="20"/>
          <w:szCs w:val="20"/>
        </w:rPr>
        <w:t xml:space="preserve">D. 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F5812F5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3: Hình dưới là cấu tạo của:  </w:t>
      </w:r>
    </w:p>
    <w:p w14:paraId="00DC15C1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836A795" wp14:editId="13C7DD8B">
            <wp:extent cx="649787" cy="723509"/>
            <wp:effectExtent l="0" t="0" r="0" b="63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31" cy="73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B2AF0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Induction motor (Asynchronous motor)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B. Stepper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>C.</w:t>
      </w:r>
      <w:r w:rsidRPr="0045481F"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DC motor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0253C">
        <w:rPr>
          <w:rFonts w:ascii="Times New Roman" w:hAnsi="Times New Roman" w:cs="Times New Roman"/>
          <w:sz w:val="20"/>
          <w:szCs w:val="20"/>
        </w:rPr>
        <w:t xml:space="preserve"> D. Synchronous motor </w:t>
      </w:r>
    </w:p>
    <w:p w14:paraId="76EAF7E7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4: Hình dưới là motor</w:t>
      </w:r>
    </w:p>
    <w:p w14:paraId="2F353F89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58ACBE0" wp14:editId="7C8D956D">
            <wp:extent cx="618409" cy="496261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14" cy="498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32823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>A. PMSM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B. Brusshless motor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Induction motor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Sychronous motor.</w:t>
      </w:r>
    </w:p>
    <w:p w14:paraId="47B7977D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5: Kí hiệu của tụ điện </w:t>
      </w:r>
    </w:p>
    <w:p w14:paraId="693B68E7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82D54F7" wp14:editId="2AD65BD4">
            <wp:extent cx="2616200" cy="724535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46599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 Hình a</w:t>
      </w:r>
      <w:r>
        <w:rPr>
          <w:rFonts w:ascii="Times New Roman" w:hAnsi="Times New Roman" w:cs="Times New Roman"/>
          <w:sz w:val="20"/>
          <w:szCs w:val="20"/>
        </w:rPr>
        <w:tab/>
        <w:t>B  Hình b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Hình c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Hình d</w:t>
      </w:r>
    </w:p>
    <w:p w14:paraId="202A65D7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6: Điện trở ở hình </w:t>
      </w:r>
    </w:p>
    <w:p w14:paraId="1591B8FB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E30B7AB" wp14:editId="2E03224B">
            <wp:extent cx="602553" cy="671852"/>
            <wp:effectExtent l="0" t="0" r="762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15" cy="68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240CA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442C436C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Mắc song song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  Mắc nối tiếp 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C. Mắc tuần tự</w:t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>D. Mạch khuếch đại</w:t>
      </w:r>
    </w:p>
    <w:p w14:paraId="71236F5B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7: Công thức nào đúng ở mạch</w:t>
      </w:r>
    </w:p>
    <w:p w14:paraId="7773F030" w14:textId="77777777" w:rsidR="00D94380" w:rsidRPr="00D0253C" w:rsidRDefault="00D94380" w:rsidP="00D94380">
      <w:pPr>
        <w:spacing w:after="0" w:line="240" w:lineRule="auto"/>
        <w:ind w:firstLine="360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94764CC" wp14:editId="52F2BFDF">
            <wp:extent cx="606768" cy="676551"/>
            <wp:effectExtent l="0" t="0" r="317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578" cy="6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264A3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14:paraId="636B9D26" w14:textId="77777777" w:rsidR="00D94380" w:rsidRPr="00D0253C" w:rsidRDefault="00D94380" w:rsidP="00D94380">
      <w:pPr>
        <w:spacing w:after="0" w:line="240" w:lineRule="auto"/>
        <w:ind w:firstLine="36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sz w:val="20"/>
          <w:szCs w:val="20"/>
        </w:rPr>
        <w:t xml:space="preserve">A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5B7BF14" wp14:editId="08E09590">
            <wp:extent cx="977826" cy="23606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827" cy="243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B. 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0DD8325" wp14:editId="3EEC4359">
            <wp:extent cx="427436" cy="280134"/>
            <wp:effectExtent l="0" t="0" r="0" b="571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73" cy="293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 xml:space="preserve">    </w:t>
      </w:r>
      <w:r w:rsidRPr="00D0253C">
        <w:rPr>
          <w:rFonts w:ascii="Times New Roman" w:hAnsi="Times New Roman" w:cs="Times New Roman"/>
          <w:sz w:val="20"/>
          <w:szCs w:val="20"/>
        </w:rPr>
        <w:t xml:space="preserve">C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ED1DA10" wp14:editId="63A776D2">
            <wp:extent cx="2343989" cy="131537"/>
            <wp:effectExtent l="0" t="0" r="0" b="190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306" cy="14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0"/>
          <w:szCs w:val="20"/>
        </w:rPr>
        <w:tab/>
      </w:r>
      <w:r w:rsidRPr="00D0253C">
        <w:rPr>
          <w:rFonts w:ascii="Times New Roman" w:hAnsi="Times New Roman" w:cs="Times New Roman"/>
          <w:sz w:val="20"/>
          <w:szCs w:val="20"/>
        </w:rPr>
        <w:t xml:space="preserve">D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A863C6B" wp14:editId="7AC89E73">
            <wp:extent cx="1014095" cy="1631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8B623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 xml:space="preserve">8: Điện áp qua tụ điện </w:t>
      </w:r>
    </w:p>
    <w:p w14:paraId="5BF035CE" w14:textId="77777777" w:rsidR="00D94380" w:rsidRPr="00D0253C" w:rsidRDefault="00D94380" w:rsidP="00D94380">
      <w:pPr>
        <w:pStyle w:val="NoSpacing"/>
        <w:ind w:firstLine="284"/>
        <w:jc w:val="both"/>
        <w:rPr>
          <w:sz w:val="20"/>
          <w:szCs w:val="20"/>
          <w:lang w:val="fr-FR"/>
        </w:rPr>
      </w:pPr>
      <w:r w:rsidRPr="00D0253C">
        <w:rPr>
          <w:sz w:val="20"/>
          <w:szCs w:val="20"/>
          <w:lang w:val="fr-FR"/>
        </w:rPr>
        <w:t>A.</w:t>
      </w:r>
      <w:r w:rsidRPr="00D75DCD">
        <w:rPr>
          <w:noProof/>
          <w:sz w:val="20"/>
          <w:szCs w:val="20"/>
        </w:rPr>
        <w:t xml:space="preserve"> </w:t>
      </w:r>
      <w:r w:rsidRPr="00D0253C">
        <w:rPr>
          <w:noProof/>
          <w:sz w:val="20"/>
          <w:szCs w:val="20"/>
        </w:rPr>
        <w:drawing>
          <wp:inline distT="0" distB="0" distL="0" distR="0" wp14:anchorId="7D7389D9" wp14:editId="6C777C66">
            <wp:extent cx="416414" cy="163852"/>
            <wp:effectExtent l="0" t="0" r="3175" b="762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54" cy="16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53C">
        <w:rPr>
          <w:sz w:val="20"/>
          <w:szCs w:val="20"/>
          <w:lang w:val="fr-FR"/>
        </w:rPr>
        <w:t xml:space="preserve"> </w:t>
      </w:r>
      <w:r>
        <w:rPr>
          <w:sz w:val="20"/>
          <w:szCs w:val="20"/>
          <w:lang w:val="fr-FR"/>
        </w:rPr>
        <w:t xml:space="preserve"> </w:t>
      </w:r>
      <w:r w:rsidRPr="00D0253C">
        <w:rPr>
          <w:sz w:val="20"/>
          <w:szCs w:val="20"/>
          <w:lang w:val="fr-FR"/>
        </w:rPr>
        <w:t xml:space="preserve">B. </w:t>
      </w:r>
      <w:r w:rsidRPr="00D0253C">
        <w:rPr>
          <w:noProof/>
          <w:sz w:val="20"/>
          <w:szCs w:val="20"/>
        </w:rPr>
        <w:drawing>
          <wp:inline distT="0" distB="0" distL="0" distR="0" wp14:anchorId="40EBB91A" wp14:editId="2E28E5F9">
            <wp:extent cx="623810" cy="248420"/>
            <wp:effectExtent l="0" t="0" r="508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24" cy="254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 </w:t>
      </w:r>
      <w:r w:rsidRPr="00D0253C">
        <w:rPr>
          <w:sz w:val="20"/>
          <w:szCs w:val="20"/>
          <w:lang w:val="fr-FR"/>
        </w:rPr>
        <w:t xml:space="preserve">C. </w:t>
      </w:r>
      <w:r w:rsidRPr="00D0253C">
        <w:rPr>
          <w:noProof/>
          <w:sz w:val="20"/>
          <w:szCs w:val="20"/>
        </w:rPr>
        <w:drawing>
          <wp:inline distT="0" distB="0" distL="0" distR="0" wp14:anchorId="720B5EE4" wp14:editId="39443E13">
            <wp:extent cx="470987" cy="253706"/>
            <wp:effectExtent l="0" t="0" r="5715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57" cy="258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fr-FR"/>
        </w:rPr>
        <w:t xml:space="preserve"> </w:t>
      </w:r>
      <w:r w:rsidRPr="00D0253C">
        <w:rPr>
          <w:i/>
          <w:sz w:val="20"/>
          <w:szCs w:val="20"/>
          <w:lang w:val="fr-FR"/>
        </w:rPr>
        <w:t>D.</w:t>
      </w:r>
      <w:r w:rsidRPr="00D0253C">
        <w:rPr>
          <w:sz w:val="20"/>
          <w:szCs w:val="20"/>
          <w:lang w:val="fr-FR"/>
        </w:rPr>
        <w:t xml:space="preserve"> Tất cả đúng</w:t>
      </w:r>
    </w:p>
    <w:p w14:paraId="294CF88E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4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9: Cho mạch điện như hình, giá trị dòng điện i</w:t>
      </w:r>
      <w:r w:rsidR="00D94380" w:rsidRPr="00A5079D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</w:p>
    <w:p w14:paraId="08E81577" w14:textId="77777777" w:rsidR="00D94380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4A8C1A58" w14:textId="77777777" w:rsidR="00D94380" w:rsidRPr="00D0253C" w:rsidRDefault="00D94380" w:rsidP="00D94380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A0E3273" wp14:editId="5DB22D8F">
            <wp:extent cx="752352" cy="67655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157" cy="68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B90EF" w14:textId="77777777" w:rsidR="00D94380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A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78AA13E" wp14:editId="3C587647">
            <wp:extent cx="352032" cy="253706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69" cy="25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  <w:t>B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8BE68D2" wp14:editId="2EA78A75">
            <wp:extent cx="977827" cy="182357"/>
            <wp:effectExtent l="0" t="0" r="0" b="825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943" cy="18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6547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</w:p>
    <w:p w14:paraId="31542167" w14:textId="77777777" w:rsidR="00D94380" w:rsidRPr="00D0253C" w:rsidRDefault="00D94380" w:rsidP="00D94380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C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537E5D4" wp14:editId="3C78B974">
            <wp:extent cx="131177" cy="206136"/>
            <wp:effectExtent l="0" t="0" r="2540" b="381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39" cy="210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tab/>
      </w:r>
      <w:r>
        <w:rPr>
          <w:rFonts w:ascii="Times New Roman" w:hAnsi="Times New Roman" w:cs="Times New Roman"/>
          <w:noProof/>
          <w:sz w:val="20"/>
          <w:szCs w:val="20"/>
        </w:rPr>
        <w:tab/>
        <w:t>D</w:t>
      </w:r>
      <w:r w:rsidRPr="00D0253C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Pr="00D0253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E6F5CE5" wp14:editId="114BC185">
            <wp:extent cx="326316" cy="23785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70" cy="2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23A92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1BDDB7D3" w14:textId="77777777" w:rsidR="00D94380" w:rsidRPr="00A5079D" w:rsidRDefault="00E50324" w:rsidP="00D94380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âu 5</w:t>
      </w:r>
      <w:r w:rsidR="00D94380" w:rsidRPr="00A5079D">
        <w:rPr>
          <w:rFonts w:ascii="Times New Roman" w:hAnsi="Times New Roman" w:cs="Times New Roman"/>
          <w:b/>
          <w:sz w:val="20"/>
          <w:szCs w:val="20"/>
        </w:rPr>
        <w:t>0: Hình sau mô tả</w:t>
      </w:r>
    </w:p>
    <w:p w14:paraId="23E1E9C1" w14:textId="77777777" w:rsidR="00D94380" w:rsidRDefault="00D94380" w:rsidP="00D94380">
      <w:pPr>
        <w:pStyle w:val="NoSpacing"/>
        <w:jc w:val="center"/>
        <w:rPr>
          <w:sz w:val="20"/>
          <w:szCs w:val="20"/>
          <w:lang w:val="fr-FR"/>
        </w:rPr>
        <w:sectPr w:rsidR="00D94380" w:rsidSect="000B2A47">
          <w:type w:val="continuous"/>
          <w:pgSz w:w="11906" w:h="16838" w:code="9"/>
          <w:pgMar w:top="567" w:right="567" w:bottom="567" w:left="567" w:header="720" w:footer="720" w:gutter="0"/>
          <w:cols w:space="720"/>
          <w:docGrid w:linePitch="360"/>
        </w:sectPr>
      </w:pPr>
    </w:p>
    <w:p w14:paraId="2CD14B42" w14:textId="77777777" w:rsidR="00D94380" w:rsidRPr="00D0253C" w:rsidRDefault="00D94380" w:rsidP="00D94380">
      <w:pPr>
        <w:pStyle w:val="NoSpacing"/>
        <w:jc w:val="center"/>
        <w:rPr>
          <w:sz w:val="20"/>
          <w:szCs w:val="20"/>
          <w:lang w:val="fr-FR"/>
        </w:rPr>
      </w:pPr>
      <w:r w:rsidRPr="00D0253C">
        <w:rPr>
          <w:noProof/>
          <w:sz w:val="20"/>
          <w:szCs w:val="20"/>
        </w:rPr>
        <w:drawing>
          <wp:inline distT="0" distB="0" distL="0" distR="0" wp14:anchorId="224BB667" wp14:editId="4DA151E7">
            <wp:extent cx="543566" cy="538223"/>
            <wp:effectExtent l="0" t="0" r="889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58" cy="54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0FB04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A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động cơ 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B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rạng thái máy phát</w:t>
      </w:r>
    </w:p>
    <w:p w14:paraId="7BEAB2B3" w14:textId="77777777" w:rsidR="00D94380" w:rsidRPr="000E0851" w:rsidRDefault="00D94380" w:rsidP="00D94380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0E0851">
        <w:rPr>
          <w:rFonts w:ascii="Times New Roman" w:hAnsi="Times New Roman" w:cs="Times New Roman"/>
          <w:sz w:val="20"/>
          <w:szCs w:val="20"/>
        </w:rPr>
        <w:t>C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đúng</w:t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noProof/>
          <w:sz w:val="20"/>
          <w:szCs w:val="20"/>
        </w:rPr>
        <w:tab/>
      </w:r>
      <w:r w:rsidRPr="000E0851">
        <w:rPr>
          <w:rFonts w:ascii="Times New Roman" w:hAnsi="Times New Roman" w:cs="Times New Roman"/>
          <w:sz w:val="20"/>
          <w:szCs w:val="20"/>
        </w:rPr>
        <w:t>D.</w:t>
      </w:r>
      <w:r w:rsidRPr="000E0851">
        <w:rPr>
          <w:rFonts w:ascii="Times New Roman" w:hAnsi="Times New Roman" w:cs="Times New Roman"/>
          <w:noProof/>
          <w:sz w:val="20"/>
          <w:szCs w:val="20"/>
        </w:rPr>
        <w:t xml:space="preserve"> Tất cả sai </w:t>
      </w:r>
    </w:p>
    <w:p w14:paraId="75D66CBE" w14:textId="77777777" w:rsidR="00D94380" w:rsidRDefault="00D94380" w:rsidP="00D94380">
      <w:pPr>
        <w:spacing w:after="0" w:line="240" w:lineRule="auto"/>
        <w:rPr>
          <w:rFonts w:ascii="Times New Roman" w:hAnsi="Times New Roman" w:cs="Times New Roman"/>
          <w:sz w:val="20"/>
          <w:szCs w:val="20"/>
        </w:rPr>
        <w:sectPr w:rsidR="00D94380" w:rsidSect="000E0851">
          <w:type w:val="continuous"/>
          <w:pgSz w:w="11906" w:h="16838" w:code="9"/>
          <w:pgMar w:top="567" w:right="567" w:bottom="567" w:left="567" w:header="720" w:footer="720" w:gutter="0"/>
          <w:cols w:num="2" w:space="720"/>
          <w:docGrid w:linePitch="360"/>
        </w:sectPr>
      </w:pPr>
    </w:p>
    <w:p w14:paraId="3E16AEA2" w14:textId="77777777" w:rsidR="00D94380" w:rsidRPr="00D0253C" w:rsidRDefault="00D94380" w:rsidP="00A126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sectPr w:rsidR="00D94380" w:rsidRPr="00D0253C" w:rsidSect="000B2A47">
      <w:type w:val="continuous"/>
      <w:pgSz w:w="11906" w:h="16838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3155E4D"/>
    <w:multiLevelType w:val="hybridMultilevel"/>
    <w:tmpl w:val="49A47F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01405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1819"/>
    <w:rsid w:val="000174EE"/>
    <w:rsid w:val="00052AC2"/>
    <w:rsid w:val="000B2A47"/>
    <w:rsid w:val="000E0851"/>
    <w:rsid w:val="001459DB"/>
    <w:rsid w:val="00151694"/>
    <w:rsid w:val="001568AB"/>
    <w:rsid w:val="001C0938"/>
    <w:rsid w:val="002C05E9"/>
    <w:rsid w:val="0033794D"/>
    <w:rsid w:val="0038293D"/>
    <w:rsid w:val="0043667D"/>
    <w:rsid w:val="00454709"/>
    <w:rsid w:val="0045481F"/>
    <w:rsid w:val="00471819"/>
    <w:rsid w:val="004A3969"/>
    <w:rsid w:val="004E51EA"/>
    <w:rsid w:val="00583DD7"/>
    <w:rsid w:val="005D6F96"/>
    <w:rsid w:val="00663A04"/>
    <w:rsid w:val="00682FA4"/>
    <w:rsid w:val="006D201C"/>
    <w:rsid w:val="006F05F2"/>
    <w:rsid w:val="006F4C31"/>
    <w:rsid w:val="0076538A"/>
    <w:rsid w:val="007804DA"/>
    <w:rsid w:val="008A4605"/>
    <w:rsid w:val="008D6435"/>
    <w:rsid w:val="00937EC8"/>
    <w:rsid w:val="00940A48"/>
    <w:rsid w:val="00951ACF"/>
    <w:rsid w:val="0098068C"/>
    <w:rsid w:val="00A12628"/>
    <w:rsid w:val="00A348C0"/>
    <w:rsid w:val="00A5079D"/>
    <w:rsid w:val="00AC540C"/>
    <w:rsid w:val="00B75EA3"/>
    <w:rsid w:val="00BD46E0"/>
    <w:rsid w:val="00C03810"/>
    <w:rsid w:val="00C13807"/>
    <w:rsid w:val="00CE4BF2"/>
    <w:rsid w:val="00D0253C"/>
    <w:rsid w:val="00D16E16"/>
    <w:rsid w:val="00D371ED"/>
    <w:rsid w:val="00D50C7A"/>
    <w:rsid w:val="00D75DCD"/>
    <w:rsid w:val="00D94380"/>
    <w:rsid w:val="00D96547"/>
    <w:rsid w:val="00E50324"/>
    <w:rsid w:val="00F43A03"/>
    <w:rsid w:val="00F77315"/>
    <w:rsid w:val="00F938DE"/>
    <w:rsid w:val="00FC36FB"/>
    <w:rsid w:val="00FD2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9CE2E2"/>
  <w15:chartTrackingRefBased/>
  <w15:docId w15:val="{643C84C6-4ACE-463C-96A1-9F9D86897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68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63A04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basedOn w:val="Normal"/>
    <w:uiPriority w:val="34"/>
    <w:qFormat/>
    <w:rsid w:val="004548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jpe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oleObject" Target="embeddings/oleObject12.bin"/><Relationship Id="rId68" Type="http://schemas.openxmlformats.org/officeDocument/2006/relationships/oleObject" Target="embeddings/oleObject1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oleObject" Target="embeddings/oleObject7.bin"/><Relationship Id="rId66" Type="http://schemas.openxmlformats.org/officeDocument/2006/relationships/oleObject" Target="embeddings/oleObject14.bin"/><Relationship Id="rId5" Type="http://schemas.openxmlformats.org/officeDocument/2006/relationships/image" Target="media/image1.wmf"/><Relationship Id="rId61" Type="http://schemas.openxmlformats.org/officeDocument/2006/relationships/oleObject" Target="embeddings/oleObject10.bin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oleObject" Target="embeddings/oleObject5.bin"/><Relationship Id="rId64" Type="http://schemas.openxmlformats.org/officeDocument/2006/relationships/image" Target="media/image48.png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oleObject" Target="embeddings/oleObject8.bin"/><Relationship Id="rId67" Type="http://schemas.openxmlformats.org/officeDocument/2006/relationships/oleObject" Target="embeddings/oleObject15.bin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oleObject" Target="embeddings/oleObject11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oleObject" Target="embeddings/oleObject9.bin"/><Relationship Id="rId65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6226</Words>
  <Characters>35489</Characters>
  <Application>Microsoft Office Word</Application>
  <DocSecurity>0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an No</dc:creator>
  <cp:keywords/>
  <dc:description/>
  <cp:lastModifiedBy>Nguyen Tan No</cp:lastModifiedBy>
  <cp:revision>2</cp:revision>
  <cp:lastPrinted>2024-08-15T13:46:00Z</cp:lastPrinted>
  <dcterms:created xsi:type="dcterms:W3CDTF">2024-08-15T13:46:00Z</dcterms:created>
  <dcterms:modified xsi:type="dcterms:W3CDTF">2024-08-15T13:46:00Z</dcterms:modified>
</cp:coreProperties>
</file>